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7FED2F2" w14:textId="77777777" w:rsidR="00F93106" w:rsidRPr="00844C30" w:rsidRDefault="00F93106" w:rsidP="00F93106">
      <w:pPr>
        <w:pStyle w:val="Psectionheading"/>
      </w:pPr>
      <w:r w:rsidRPr="00844C30">
        <w:t xml:space="preserve">Multiple choice section </w:t>
      </w:r>
      <w:bookmarkStart w:id="0" w:name="_GoBack"/>
      <w:bookmarkEnd w:id="0"/>
    </w:p>
    <w:p w14:paraId="696DB5BB" w14:textId="410C008C" w:rsidR="00F93106" w:rsidRPr="00D74552" w:rsidRDefault="00F93106" w:rsidP="00E67442">
      <w:pPr>
        <w:pStyle w:val="Pquestionheadingmc1stafterhead"/>
      </w:pPr>
      <w:r w:rsidRPr="00D74552">
        <w:t>Question 1</w:t>
      </w:r>
      <w:r>
        <w:tab/>
      </w:r>
      <w:r w:rsidR="00571F3F">
        <w:t>[</w:t>
      </w:r>
      <w:r>
        <w:t>1.5</w:t>
      </w:r>
      <w:r w:rsidR="00571F3F">
        <w:t>]</w:t>
      </w:r>
    </w:p>
    <w:p w14:paraId="30E1A5A5" w14:textId="77777777" w:rsidR="00F93106" w:rsidRDefault="00F93106" w:rsidP="00F93106">
      <w:pPr>
        <w:pStyle w:val="Pquestiontextmainstem"/>
      </w:pPr>
      <w:r w:rsidRPr="00674195">
        <w:t xml:space="preserve">9 + 6 </w:t>
      </w:r>
      <w:r w:rsidRPr="00674195">
        <w:sym w:font="Symbol" w:char="F02D"/>
      </w:r>
      <w:r w:rsidRPr="00674195">
        <w:t xml:space="preserve"> 4 </w:t>
      </w:r>
      <w:r w:rsidRPr="00674195">
        <w:sym w:font="Symbol" w:char="F0B4"/>
      </w:r>
      <w:r w:rsidRPr="00674195">
        <w:t xml:space="preserve"> 2 is equal to:</w:t>
      </w:r>
    </w:p>
    <w:p w14:paraId="5B9C7532" w14:textId="3D7BDD0E" w:rsidR="00F93106" w:rsidRPr="00674195" w:rsidRDefault="00F93106" w:rsidP="00F93106">
      <w:pPr>
        <w:pStyle w:val="Pquestiontextmcqoptions"/>
      </w:pPr>
      <w:r w:rsidRPr="001E6776">
        <w:rPr>
          <w:rStyle w:val="Cquestionpartlabelbold"/>
        </w:rPr>
        <w:t>A</w:t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654AF2">
        <w:t>7</w:t>
      </w:r>
      <w:r>
        <w:tab/>
      </w:r>
      <w:r>
        <w:tab/>
      </w:r>
      <w: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  <w:t>B</w:t>
      </w:r>
      <w:r>
        <w:rPr>
          <w:rStyle w:val="Cquestionpartlabelbold"/>
        </w:rPr>
        <w:tab/>
      </w:r>
      <w:r w:rsidRPr="00654AF2">
        <w:t>11</w:t>
      </w:r>
      <w:r>
        <w:tab/>
      </w:r>
      <w:r>
        <w:tab/>
      </w:r>
      <w:r>
        <w:tab/>
      </w:r>
      <w:r w:rsidRPr="001E6776">
        <w:rPr>
          <w:rStyle w:val="Cquestionpartlabelbold"/>
        </w:rPr>
        <w:tab/>
      </w:r>
      <w:r w:rsidR="00571F3F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  <w:t>C</w:t>
      </w:r>
      <w:r w:rsidRPr="001E6776">
        <w:rPr>
          <w:rStyle w:val="Cquestionpartlabelbold"/>
        </w:rPr>
        <w:tab/>
      </w:r>
      <w:r w:rsidRPr="00654AF2">
        <w:t>13</w:t>
      </w:r>
      <w:r>
        <w:tab/>
      </w:r>
      <w: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="00AB05EE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  <w:t>D</w:t>
      </w:r>
      <w:r>
        <w:rPr>
          <w:rStyle w:val="Cquestionpartlabelbold"/>
        </w:rPr>
        <w:tab/>
      </w:r>
      <w:r w:rsidRPr="00674195">
        <w:t>22</w:t>
      </w:r>
    </w:p>
    <w:p w14:paraId="31C26CA6" w14:textId="6B529D51" w:rsidR="00F93106" w:rsidRPr="00D74552" w:rsidRDefault="00F93106" w:rsidP="00922997">
      <w:pPr>
        <w:pStyle w:val="Pquestionheadingmc"/>
      </w:pPr>
      <w:r w:rsidRPr="00D74552">
        <w:t xml:space="preserve">Question </w:t>
      </w:r>
      <w:r>
        <w:t>2</w:t>
      </w:r>
      <w:r>
        <w:tab/>
      </w:r>
      <w:r w:rsidR="00571F3F">
        <w:t>[</w:t>
      </w:r>
      <w:r w:rsidRPr="00674195">
        <w:t>2.3</w:t>
      </w:r>
      <w:r w:rsidR="00571F3F">
        <w:t>]</w:t>
      </w:r>
    </w:p>
    <w:p w14:paraId="0ACEE956" w14:textId="77777777" w:rsidR="00F93106" w:rsidRDefault="00F93106" w:rsidP="00F93106">
      <w:pPr>
        <w:pStyle w:val="Pquestiontextmainstem"/>
      </w:pPr>
      <w:r w:rsidRPr="00674195">
        <w:t>The prime factors of 224 are:</w:t>
      </w:r>
    </w:p>
    <w:p w14:paraId="3EDA313A" w14:textId="77777777" w:rsidR="00F93106" w:rsidRPr="00674195" w:rsidRDefault="00F93106" w:rsidP="00F93106">
      <w:pPr>
        <w:pStyle w:val="Pquestiontextmcqoptions"/>
      </w:pPr>
      <w:r w:rsidRPr="001E6776">
        <w:rPr>
          <w:rStyle w:val="Cquestionpartlabelbold"/>
        </w:rPr>
        <w:t>A</w:t>
      </w:r>
      <w:r w:rsidRPr="001E6776">
        <w:rPr>
          <w:rStyle w:val="Cquestionpartlabelbold"/>
        </w:rPr>
        <w:tab/>
      </w:r>
      <w:r w:rsidRPr="00654AF2">
        <w:t>2, 7 and 8</w:t>
      </w:r>
      <w:r w:rsidRPr="00654AF2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  <w:t>B</w:t>
      </w:r>
      <w:r w:rsidRPr="001E6776">
        <w:rPr>
          <w:rStyle w:val="Cquestionpartlabelbold"/>
        </w:rPr>
        <w:tab/>
      </w:r>
      <w:r w:rsidRPr="00674195">
        <w:t>2, 7 and 4</w:t>
      </w:r>
      <w: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  <w:t>C</w:t>
      </w:r>
      <w:r w:rsidRPr="001E6776">
        <w:rPr>
          <w:rStyle w:val="Cquestionpartlabelbold"/>
        </w:rPr>
        <w:tab/>
      </w:r>
      <w:r w:rsidRPr="00654AF2">
        <w:t>2 and 7</w:t>
      </w:r>
      <w:r>
        <w:tab/>
      </w:r>
      <w: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  <w:t>D</w:t>
      </w:r>
      <w:r w:rsidRPr="001E6776">
        <w:rPr>
          <w:rStyle w:val="Cquestionpartlabelbold"/>
        </w:rPr>
        <w:tab/>
      </w:r>
      <w:r w:rsidRPr="00674195">
        <w:t>2, 3 and 7</w:t>
      </w:r>
    </w:p>
    <w:p w14:paraId="250A5FA7" w14:textId="1092CD05" w:rsidR="00F93106" w:rsidRPr="00D74552" w:rsidRDefault="00F93106" w:rsidP="00F93106">
      <w:pPr>
        <w:pStyle w:val="Pquestionheadingmc"/>
      </w:pPr>
      <w:r w:rsidRPr="00D74552">
        <w:t xml:space="preserve">Question </w:t>
      </w:r>
      <w:r>
        <w:t>3</w:t>
      </w:r>
      <w:r>
        <w:tab/>
      </w:r>
      <w:r w:rsidR="00571F3F">
        <w:t>[</w:t>
      </w:r>
      <w:r>
        <w:t>2.6</w:t>
      </w:r>
      <w:r w:rsidR="00571F3F">
        <w:t>]</w:t>
      </w:r>
    </w:p>
    <w:p w14:paraId="1A0449CF" w14:textId="77777777" w:rsidR="00F93106" w:rsidRDefault="00F93106" w:rsidP="00F93106">
      <w:pPr>
        <w:pStyle w:val="Pquestiontextmainstem"/>
      </w:pPr>
      <w:r w:rsidRPr="00674195">
        <w:t xml:space="preserve">6 + (-2) </w:t>
      </w:r>
      <w:r w:rsidRPr="00674195">
        <w:sym w:font="Symbol" w:char="F02D"/>
      </w:r>
      <w:r w:rsidRPr="00674195">
        <w:t xml:space="preserve"> (-3) is equal to:</w:t>
      </w:r>
    </w:p>
    <w:p w14:paraId="31905042" w14:textId="77777777" w:rsidR="00F93106" w:rsidRPr="00674195" w:rsidRDefault="00F93106" w:rsidP="00F93106">
      <w:pPr>
        <w:pStyle w:val="Pquestiontextmcqoptions"/>
      </w:pPr>
      <w:r w:rsidRPr="001E6776">
        <w:rPr>
          <w:rStyle w:val="Cquestionpartlabelbold"/>
        </w:rPr>
        <w:t>A</w:t>
      </w:r>
      <w:r w:rsidRPr="001E6776">
        <w:rPr>
          <w:rStyle w:val="Cquestionpartlabelbold"/>
        </w:rPr>
        <w:tab/>
      </w:r>
      <w:r w:rsidRPr="00654AF2">
        <w:t>1</w:t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>B</w:t>
      </w:r>
      <w:r>
        <w:rPr>
          <w:rStyle w:val="Cquestionpartlabelbold"/>
        </w:rPr>
        <w:tab/>
      </w:r>
      <w:r w:rsidRPr="00654AF2">
        <w:t>5</w:t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>C</w:t>
      </w:r>
      <w:r w:rsidRPr="001E6776">
        <w:rPr>
          <w:rStyle w:val="Cquestionpartlabelbold"/>
        </w:rPr>
        <w:tab/>
      </w:r>
      <w:r w:rsidRPr="00654AF2">
        <w:t>7</w:t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  <w:t>D</w:t>
      </w:r>
      <w:r w:rsidRPr="001E6776">
        <w:rPr>
          <w:rStyle w:val="Cquestionpartlabelbold"/>
        </w:rPr>
        <w:tab/>
      </w:r>
      <w:r w:rsidRPr="00674195">
        <w:t>11</w:t>
      </w:r>
    </w:p>
    <w:p w14:paraId="76E74796" w14:textId="15340E94" w:rsidR="00F93106" w:rsidRPr="00D74552" w:rsidRDefault="00F93106" w:rsidP="00F93106">
      <w:pPr>
        <w:pStyle w:val="Pquestionheadingmc"/>
      </w:pPr>
      <w:r w:rsidRPr="00D74552">
        <w:t xml:space="preserve">Question </w:t>
      </w:r>
      <w:r>
        <w:t>4</w:t>
      </w:r>
      <w:r>
        <w:tab/>
      </w:r>
      <w:r w:rsidR="00571F3F">
        <w:t>[</w:t>
      </w:r>
      <w:r>
        <w:t>3.4</w:t>
      </w:r>
      <w:r w:rsidR="00571F3F">
        <w:t>]</w:t>
      </w:r>
    </w:p>
    <w:p w14:paraId="21B24A44" w14:textId="1DD8BA0B" w:rsidR="00F93106" w:rsidRDefault="00571F3F" w:rsidP="00F93106">
      <w:pPr>
        <w:pStyle w:val="Pquestiontextmainstem"/>
      </w:pPr>
      <w:r w:rsidRPr="00571F3F">
        <w:rPr>
          <w:position w:val="-24"/>
        </w:rPr>
        <w:object w:dxaOrig="859" w:dyaOrig="620" w14:anchorId="3AED4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31.15pt" o:ole="">
            <v:imagedata r:id="rId8" o:title=""/>
          </v:shape>
          <o:OLEObject Type="Embed" ProgID="Equation.DSMT4" ShapeID="_x0000_i1025" DrawAspect="Content" ObjectID="_1540671673" r:id="rId9"/>
        </w:object>
      </w:r>
      <w:r w:rsidR="00F93106" w:rsidRPr="00674195">
        <w:t xml:space="preserve"> is equal to:</w:t>
      </w:r>
    </w:p>
    <w:p w14:paraId="4FD7E772" w14:textId="45C6786B" w:rsidR="00F93106" w:rsidRPr="00674195" w:rsidRDefault="00F93106" w:rsidP="00F93106">
      <w:pPr>
        <w:pStyle w:val="Pquestiontextmcqoptions"/>
      </w:pPr>
      <w:r w:rsidRPr="001E6776">
        <w:rPr>
          <w:rStyle w:val="Cquestionpartlabelbold"/>
        </w:rPr>
        <w:t>A</w:t>
      </w:r>
      <w:r w:rsidRPr="001E6776">
        <w:rPr>
          <w:rStyle w:val="Cquestionpartlabelbold"/>
        </w:rPr>
        <w:tab/>
      </w:r>
      <w:r w:rsidR="00571F3F" w:rsidRPr="00571F3F">
        <w:rPr>
          <w:rStyle w:val="Cquestionpartlabelbold"/>
        </w:rPr>
        <w:object w:dxaOrig="460" w:dyaOrig="620" w14:anchorId="5E7941DF">
          <v:shape id="_x0000_i1026" type="#_x0000_t75" style="width:23.65pt;height:31.15pt" o:ole="">
            <v:imagedata r:id="rId10" o:title=""/>
          </v:shape>
          <o:OLEObject Type="Embed" ProgID="Equation.DSMT4" ShapeID="_x0000_i1026" DrawAspect="Content" ObjectID="_1540671674" r:id="rId11"/>
        </w:object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ab/>
        <w:t>B</w:t>
      </w:r>
      <w:r w:rsidRPr="001E6776">
        <w:rPr>
          <w:rStyle w:val="Cquestionpartlabelbold"/>
        </w:rPr>
        <w:tab/>
      </w:r>
      <w:r w:rsidR="00571F3F" w:rsidRPr="00571F3F">
        <w:rPr>
          <w:rStyle w:val="Cquestionpartlabelbold"/>
        </w:rPr>
        <w:object w:dxaOrig="360" w:dyaOrig="620" w14:anchorId="761150FE">
          <v:shape id="_x0000_i1027" type="#_x0000_t75" style="width:18.25pt;height:31.15pt" o:ole="">
            <v:imagedata r:id="rId12" o:title=""/>
          </v:shape>
          <o:OLEObject Type="Embed" ProgID="Equation.DSMT4" ShapeID="_x0000_i1027" DrawAspect="Content" ObjectID="_1540671675" r:id="rId13"/>
        </w:object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>C</w:t>
      </w:r>
      <w:r w:rsidRPr="001E6776">
        <w:rPr>
          <w:rStyle w:val="Cquestionpartlabelbold"/>
        </w:rPr>
        <w:tab/>
      </w:r>
      <w:r w:rsidR="00571F3F" w:rsidRPr="00571F3F">
        <w:rPr>
          <w:rStyle w:val="Cquestionpartlabelbold"/>
        </w:rPr>
        <w:object w:dxaOrig="460" w:dyaOrig="620" w14:anchorId="78A4EC3C">
          <v:shape id="_x0000_i1028" type="#_x0000_t75" style="width:23.65pt;height:31.15pt" o:ole="">
            <v:imagedata r:id="rId14" o:title=""/>
          </v:shape>
          <o:OLEObject Type="Embed" ProgID="Equation.DSMT4" ShapeID="_x0000_i1028" DrawAspect="Content" ObjectID="_1540671676" r:id="rId15"/>
        </w:object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  <w:t>D</w:t>
      </w:r>
      <w:r w:rsidRPr="001E6776">
        <w:rPr>
          <w:rStyle w:val="Cquestionpartlabelbold"/>
        </w:rPr>
        <w:tab/>
      </w:r>
      <w:r w:rsidR="00571F3F" w:rsidRPr="00571F3F">
        <w:rPr>
          <w:rStyle w:val="Cquestionpartlabelbold"/>
        </w:rPr>
        <w:object w:dxaOrig="499" w:dyaOrig="620" w14:anchorId="257DAD33">
          <v:shape id="_x0000_i1029" type="#_x0000_t75" style="width:24.7pt;height:31.15pt" o:ole="">
            <v:imagedata r:id="rId16" o:title=""/>
          </v:shape>
          <o:OLEObject Type="Embed" ProgID="Equation.DSMT4" ShapeID="_x0000_i1029" DrawAspect="Content" ObjectID="_1540671677" r:id="rId17"/>
        </w:object>
      </w:r>
    </w:p>
    <w:p w14:paraId="5800C472" w14:textId="69A98048" w:rsidR="00F93106" w:rsidRPr="00D74552" w:rsidRDefault="00F93106" w:rsidP="00F93106">
      <w:pPr>
        <w:pStyle w:val="Pquestionheadingmc"/>
      </w:pPr>
      <w:r w:rsidRPr="00D74552">
        <w:t xml:space="preserve">Question </w:t>
      </w:r>
      <w:r>
        <w:t>5</w:t>
      </w:r>
      <w:r>
        <w:tab/>
      </w:r>
      <w:r w:rsidR="00571F3F">
        <w:t>[</w:t>
      </w:r>
      <w:r>
        <w:t>4.9</w:t>
      </w:r>
      <w:r w:rsidR="00571F3F">
        <w:t>]</w:t>
      </w:r>
    </w:p>
    <w:p w14:paraId="307D2487" w14:textId="5060B0EA" w:rsidR="00F93106" w:rsidRDefault="00F93106" w:rsidP="00F93106">
      <w:pPr>
        <w:pStyle w:val="Pquestiontextmainstem"/>
      </w:pPr>
      <w:r w:rsidRPr="00674195">
        <w:t>Of the 25 cars in the car park 15 are Japanese model</w:t>
      </w:r>
      <w:r w:rsidR="00922997">
        <w:t>s.</w:t>
      </w:r>
      <w:r w:rsidR="00922997">
        <w:br/>
        <w:t>The ratio non-Japanese model</w:t>
      </w:r>
      <w:r w:rsidR="00571F3F">
        <w:t>s</w:t>
      </w:r>
      <w:r w:rsidRPr="00674195">
        <w:t xml:space="preserve"> : Japanese models is:</w:t>
      </w:r>
    </w:p>
    <w:p w14:paraId="4BEF2416" w14:textId="77777777" w:rsidR="00F93106" w:rsidRPr="00674195" w:rsidRDefault="00F93106" w:rsidP="00F93106">
      <w:pPr>
        <w:pStyle w:val="Pquestiontextmcqoptions"/>
      </w:pPr>
      <w:r w:rsidRPr="001E6776">
        <w:rPr>
          <w:rStyle w:val="Cquestionpartlabelbold"/>
        </w:rPr>
        <w:t>A</w:t>
      </w:r>
      <w:r>
        <w:rPr>
          <w:rStyle w:val="Cquestionpartlabelbold"/>
        </w:rPr>
        <w:tab/>
      </w:r>
      <w:r w:rsidRPr="00654AF2">
        <w:t>2 : 3</w:t>
      </w:r>
      <w:r w:rsidRPr="00654AF2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ab/>
        <w:t>B</w:t>
      </w:r>
      <w:r w:rsidRPr="001E6776">
        <w:rPr>
          <w:rStyle w:val="Cquestionpartlabelbold"/>
        </w:rPr>
        <w:tab/>
      </w:r>
      <w:r w:rsidRPr="00654AF2">
        <w:t>2 : 5</w:t>
      </w:r>
      <w:r w:rsidRPr="00654AF2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ab/>
        <w:t>C</w:t>
      </w:r>
      <w:r w:rsidRPr="001E6776">
        <w:rPr>
          <w:rStyle w:val="Cquestionpartlabelbold"/>
        </w:rPr>
        <w:tab/>
      </w:r>
      <w:r w:rsidRPr="00654AF2">
        <w:t>3 : 2</w:t>
      </w:r>
      <w:r w:rsidRPr="00654AF2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ab/>
        <w:t>D</w:t>
      </w:r>
      <w:r w:rsidRPr="001E6776">
        <w:rPr>
          <w:rStyle w:val="Cquestionpartlabelbold"/>
        </w:rPr>
        <w:tab/>
      </w:r>
      <w:r w:rsidRPr="00674195">
        <w:t>3 : 5</w:t>
      </w:r>
    </w:p>
    <w:p w14:paraId="5ECE0751" w14:textId="73B73728" w:rsidR="00F93106" w:rsidRPr="00D74552" w:rsidRDefault="00F93106" w:rsidP="00F93106">
      <w:pPr>
        <w:pStyle w:val="Pquestionheadingmc"/>
      </w:pPr>
      <w:r w:rsidRPr="00D74552">
        <w:t xml:space="preserve">Question </w:t>
      </w:r>
      <w:r>
        <w:t>6</w:t>
      </w:r>
      <w:r>
        <w:tab/>
      </w:r>
      <w:r w:rsidR="00571F3F">
        <w:t>[</w:t>
      </w:r>
      <w:r>
        <w:t>4.10</w:t>
      </w:r>
      <w:r w:rsidR="00571F3F">
        <w:t>]</w:t>
      </w:r>
    </w:p>
    <w:p w14:paraId="20FB8B0A" w14:textId="55084A86" w:rsidR="00F93106" w:rsidRDefault="00C57995" w:rsidP="00F93106">
      <w:pPr>
        <w:pStyle w:val="Pquestiontextmainstem"/>
      </w:pPr>
      <w:r>
        <w:t>A</w:t>
      </w:r>
      <w:r w:rsidR="00F93106" w:rsidRPr="00674195">
        <w:t xml:space="preserve"> footballer is </w:t>
      </w:r>
      <w:r w:rsidR="00571F3F">
        <w:t>paid</w:t>
      </w:r>
      <w:r w:rsidR="00F93106" w:rsidRPr="00674195">
        <w:t xml:space="preserve"> $825 000 per season. I</w:t>
      </w:r>
      <w:r w:rsidR="00571F3F">
        <w:t>f he plays</w:t>
      </w:r>
      <w:r w:rsidR="00F93106" w:rsidRPr="00674195">
        <w:t xml:space="preserve"> 20 games</w:t>
      </w:r>
      <w:r w:rsidR="00571F3F">
        <w:t xml:space="preserve"> in a season,</w:t>
      </w:r>
      <w:r w:rsidR="00F93106" w:rsidRPr="00674195">
        <w:t xml:space="preserve"> this is closest to how much per game?</w:t>
      </w:r>
    </w:p>
    <w:p w14:paraId="6D11C596" w14:textId="77777777" w:rsidR="00F93106" w:rsidRPr="00674195" w:rsidRDefault="00F93106" w:rsidP="00F93106">
      <w:pPr>
        <w:pStyle w:val="Pquestiontextmcqoptions"/>
      </w:pPr>
      <w:r w:rsidRPr="001E6776">
        <w:rPr>
          <w:rStyle w:val="Cquestionpartlabelbold"/>
        </w:rPr>
        <w:t>A</w:t>
      </w:r>
      <w:r w:rsidRPr="001E6776">
        <w:rPr>
          <w:rStyle w:val="Cquestionpartlabelbold"/>
        </w:rPr>
        <w:tab/>
      </w:r>
      <w:r>
        <w:t>$40 000</w:t>
      </w:r>
      <w: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  <w:t>B</w:t>
      </w:r>
      <w:r w:rsidRPr="001E6776">
        <w:rPr>
          <w:rStyle w:val="Cquestionpartlabelbold"/>
        </w:rPr>
        <w:tab/>
      </w:r>
      <w:r w:rsidRPr="00654AF2">
        <w:t>$41 250</w:t>
      </w:r>
      <w: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>C</w:t>
      </w:r>
      <w:r w:rsidRPr="001E6776">
        <w:rPr>
          <w:rStyle w:val="Cquestionpartlabelbold"/>
        </w:rPr>
        <w:tab/>
      </w:r>
      <w:r w:rsidRPr="00654AF2">
        <w:t>$42 500</w:t>
      </w:r>
      <w: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>D</w:t>
      </w:r>
      <w:r w:rsidRPr="001E6776">
        <w:rPr>
          <w:rStyle w:val="Cquestionpartlabelbold"/>
        </w:rPr>
        <w:tab/>
      </w:r>
      <w:r w:rsidRPr="00674195">
        <w:t>$45 000</w:t>
      </w:r>
    </w:p>
    <w:p w14:paraId="5DD60C38" w14:textId="668F5D34" w:rsidR="00F93106" w:rsidRPr="00D74552" w:rsidRDefault="00F93106" w:rsidP="00F93106">
      <w:pPr>
        <w:pStyle w:val="Pquestionheadingmc"/>
      </w:pPr>
      <w:r w:rsidRPr="00D74552">
        <w:t xml:space="preserve">Question </w:t>
      </w:r>
      <w:r>
        <w:t>7</w:t>
      </w:r>
      <w:r>
        <w:tab/>
      </w:r>
      <w:r w:rsidR="00571F3F">
        <w:t>[</w:t>
      </w:r>
      <w:r>
        <w:t>5.4</w:t>
      </w:r>
      <w:r w:rsidR="00571F3F">
        <w:t>]</w:t>
      </w:r>
    </w:p>
    <w:p w14:paraId="779F9C94" w14:textId="24A21B70" w:rsidR="00F93106" w:rsidRDefault="00F93106" w:rsidP="00F93106">
      <w:pPr>
        <w:pStyle w:val="Pquestiontextmainstem"/>
      </w:pPr>
      <w:r w:rsidRPr="00654AF2">
        <w:t xml:space="preserve">For the rule </w:t>
      </w:r>
      <w:r w:rsidRPr="00654AF2">
        <w:rPr>
          <w:rStyle w:val="Cmathsexpressions"/>
        </w:rPr>
        <w:t>n</w:t>
      </w:r>
      <w:r w:rsidRPr="00654AF2">
        <w:t xml:space="preserve"> = 15 </w:t>
      </w:r>
      <w:r w:rsidRPr="00654AF2">
        <w:sym w:font="Symbol" w:char="F02D"/>
      </w:r>
      <w:r w:rsidRPr="00654AF2">
        <w:t xml:space="preserve"> 2</w:t>
      </w:r>
      <w:r w:rsidRPr="00654AF2">
        <w:rPr>
          <w:rStyle w:val="Cmathsexpressions"/>
        </w:rPr>
        <w:t>p</w:t>
      </w:r>
      <w:r w:rsidRPr="00654AF2">
        <w:t xml:space="preserve">, when </w:t>
      </w:r>
      <w:r w:rsidRPr="00654AF2">
        <w:rPr>
          <w:rStyle w:val="Cmathsexpressions"/>
        </w:rPr>
        <w:t>p</w:t>
      </w:r>
      <w:r w:rsidRPr="00654AF2">
        <w:t xml:space="preserve"> = 3, </w:t>
      </w:r>
      <w:r w:rsidRPr="00654AF2">
        <w:rPr>
          <w:rStyle w:val="Cmathsexpressions"/>
        </w:rPr>
        <w:t>n</w:t>
      </w:r>
      <w:r w:rsidR="00C57995">
        <w:t xml:space="preserve"> is</w:t>
      </w:r>
      <w:r w:rsidRPr="00674195">
        <w:t xml:space="preserve"> equal to:</w:t>
      </w:r>
    </w:p>
    <w:p w14:paraId="4146CA9C" w14:textId="77777777" w:rsidR="00F93106" w:rsidRPr="00674195" w:rsidRDefault="00F93106" w:rsidP="00F93106">
      <w:pPr>
        <w:pStyle w:val="Pquestiontextmcqoptions"/>
      </w:pPr>
      <w:r w:rsidRPr="001E6776">
        <w:rPr>
          <w:rStyle w:val="Cquestionpartlabelbold"/>
        </w:rPr>
        <w:t>A</w:t>
      </w:r>
      <w:r w:rsidRPr="001E6776">
        <w:rPr>
          <w:rStyle w:val="Cquestionpartlabelbold"/>
        </w:rPr>
        <w:tab/>
      </w:r>
      <w:r w:rsidRPr="00654AF2">
        <w:t>-8</w:t>
      </w:r>
      <w:r w:rsidRPr="00654AF2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ab/>
        <w:t>B</w:t>
      </w:r>
      <w:r w:rsidRPr="001E6776">
        <w:rPr>
          <w:rStyle w:val="Cquestionpartlabelbold"/>
        </w:rPr>
        <w:tab/>
      </w:r>
      <w:r w:rsidRPr="00654AF2">
        <w:t>9</w:t>
      </w:r>
      <w:r w:rsidRPr="00654AF2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>C</w:t>
      </w:r>
      <w:r w:rsidRPr="001E6776">
        <w:rPr>
          <w:rStyle w:val="Cquestionpartlabelbold"/>
        </w:rPr>
        <w:tab/>
      </w:r>
      <w:r w:rsidRPr="00654AF2">
        <w:t>12</w:t>
      </w:r>
      <w:r w:rsidRPr="00654AF2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ab/>
        <w:t>D</w:t>
      </w:r>
      <w:r w:rsidRPr="001E6776">
        <w:rPr>
          <w:rStyle w:val="Cquestionpartlabelbold"/>
        </w:rPr>
        <w:tab/>
      </w:r>
      <w:r w:rsidRPr="00674195">
        <w:t>21</w:t>
      </w:r>
    </w:p>
    <w:p w14:paraId="0F0CBCC0" w14:textId="44504410" w:rsidR="00F93106" w:rsidRPr="00D74552" w:rsidRDefault="00F93106" w:rsidP="00F93106">
      <w:pPr>
        <w:pStyle w:val="Pquestionheadingmc"/>
      </w:pPr>
      <w:r>
        <w:t>Question 8</w:t>
      </w:r>
      <w:r>
        <w:tab/>
      </w:r>
      <w:r w:rsidR="00571F3F">
        <w:t>[</w:t>
      </w:r>
      <w:r>
        <w:t>6.1</w:t>
      </w:r>
      <w:r w:rsidR="00571F3F">
        <w:t>]</w:t>
      </w:r>
    </w:p>
    <w:p w14:paraId="76B1D7A8" w14:textId="77777777" w:rsidR="00F93106" w:rsidRDefault="00F93106" w:rsidP="00F93106">
      <w:pPr>
        <w:pStyle w:val="Pquestiontextmainstem"/>
      </w:pPr>
      <w:r w:rsidRPr="00674195">
        <w:t xml:space="preserve">200 cm + 0.3 m </w:t>
      </w:r>
      <w:r w:rsidRPr="00674195">
        <w:sym w:font="Symbol" w:char="F02D"/>
      </w:r>
      <w:r w:rsidRPr="00674195">
        <w:t xml:space="preserve"> 0.0006 km is equal to:</w:t>
      </w:r>
    </w:p>
    <w:p w14:paraId="1FAB33EE" w14:textId="77777777" w:rsidR="00F93106" w:rsidRPr="00674195" w:rsidRDefault="00F93106" w:rsidP="00F93106">
      <w:pPr>
        <w:pStyle w:val="Pquestiontextmcqoptions"/>
      </w:pPr>
      <w:r w:rsidRPr="001E6776">
        <w:rPr>
          <w:rStyle w:val="Cquestionpartlabelbold"/>
        </w:rPr>
        <w:t>A</w:t>
      </w:r>
      <w:r w:rsidRPr="001E6776">
        <w:rPr>
          <w:rStyle w:val="Cquestionpartlabelbold"/>
        </w:rPr>
        <w:tab/>
      </w:r>
      <w:r w:rsidRPr="00654AF2">
        <w:t>1.7 m</w:t>
      </w:r>
      <w:r w:rsidRPr="00654AF2">
        <w:tab/>
      </w:r>
      <w:r w:rsidRPr="00654AF2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  <w:t>B</w:t>
      </w:r>
      <w:r>
        <w:rPr>
          <w:rStyle w:val="Cquestionpartlabelbold"/>
        </w:rPr>
        <w:tab/>
      </w:r>
      <w:r w:rsidRPr="00674195">
        <w:t>2.9 m</w:t>
      </w:r>
      <w:r>
        <w:tab/>
      </w:r>
      <w: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ab/>
        <w:t>C</w:t>
      </w:r>
      <w:r w:rsidRPr="001E6776">
        <w:rPr>
          <w:rStyle w:val="Cquestionpartlabelbold"/>
        </w:rPr>
        <w:tab/>
      </w:r>
      <w:r w:rsidRPr="00654AF2">
        <w:t>11 m</w:t>
      </w:r>
      <w:r w:rsidRPr="00654AF2">
        <w:tab/>
      </w:r>
      <w:r w:rsidRPr="00654AF2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  <w:t>D</w:t>
      </w:r>
      <w:r w:rsidRPr="001E6776">
        <w:rPr>
          <w:rStyle w:val="Cquestionpartlabelbold"/>
        </w:rPr>
        <w:tab/>
      </w:r>
      <w:r w:rsidRPr="00674195">
        <w:t>200.3006 cm</w:t>
      </w:r>
    </w:p>
    <w:p w14:paraId="7BDE779C" w14:textId="49DB390D" w:rsidR="00F93106" w:rsidRPr="00D74552" w:rsidRDefault="00F93106" w:rsidP="00F93106">
      <w:pPr>
        <w:pStyle w:val="Pquestionheadingmc"/>
      </w:pPr>
      <w:r w:rsidRPr="00D74552">
        <w:t xml:space="preserve">Question </w:t>
      </w:r>
      <w:r>
        <w:t>9</w:t>
      </w:r>
      <w:r>
        <w:tab/>
      </w:r>
      <w:r w:rsidR="00571F3F">
        <w:t>[</w:t>
      </w:r>
      <w:r>
        <w:t>7.</w:t>
      </w:r>
      <w:r w:rsidR="00571F3F">
        <w:t>4]</w:t>
      </w:r>
    </w:p>
    <w:p w14:paraId="209F9DD3" w14:textId="77777777" w:rsidR="00F93106" w:rsidRDefault="00F93106" w:rsidP="00F93106">
      <w:pPr>
        <w:pStyle w:val="Pquestiontextmainstem"/>
      </w:pPr>
      <w:r w:rsidRPr="00654AF2">
        <w:t xml:space="preserve">The solution to </w:t>
      </w:r>
      <w:r w:rsidRPr="00674195">
        <w:rPr>
          <w:position w:val="-24"/>
        </w:rPr>
        <w:object w:dxaOrig="1035" w:dyaOrig="615" w14:anchorId="4B7A4E2F">
          <v:shape id="_x0000_i1030" type="#_x0000_t75" style="width:52.65pt;height:31.15pt" o:ole="">
            <v:imagedata r:id="rId18" o:title=""/>
          </v:shape>
          <o:OLEObject Type="Embed" ProgID="Equation.3" ShapeID="_x0000_i1030" DrawAspect="Content" ObjectID="_1540671678" r:id="rId19"/>
        </w:object>
      </w:r>
      <w:r w:rsidRPr="00674195">
        <w:t>is:</w:t>
      </w:r>
    </w:p>
    <w:p w14:paraId="26766EC3" w14:textId="77777777" w:rsidR="00F93106" w:rsidRPr="00674195" w:rsidRDefault="00F93106" w:rsidP="00F93106">
      <w:pPr>
        <w:pStyle w:val="Pquestiontextmcqoptions"/>
      </w:pPr>
      <w:r w:rsidRPr="001E6776">
        <w:rPr>
          <w:rStyle w:val="Cquestionpartlabelbold"/>
        </w:rPr>
        <w:t>A</w:t>
      </w:r>
      <w:r>
        <w:rPr>
          <w:rStyle w:val="Cquestionpartlabelbold"/>
        </w:rPr>
        <w:tab/>
      </w:r>
      <w:r w:rsidRPr="00654AF2">
        <w:t>7</w:t>
      </w:r>
      <w:r w:rsidRPr="00654AF2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ab/>
        <w:t>B</w:t>
      </w:r>
      <w:r>
        <w:rPr>
          <w:rStyle w:val="Cquestionpartlabelbold"/>
        </w:rPr>
        <w:tab/>
      </w:r>
      <w:r w:rsidRPr="00654AF2">
        <w:t>12</w:t>
      </w:r>
      <w:r w:rsidRPr="00654AF2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>C</w:t>
      </w:r>
      <w:r>
        <w:rPr>
          <w:rStyle w:val="Cquestionpartlabelbold"/>
        </w:rPr>
        <w:tab/>
      </w:r>
      <w:r w:rsidRPr="00654AF2">
        <w:t>22</w:t>
      </w:r>
      <w:r w:rsidRPr="00654AF2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>D</w:t>
      </w:r>
      <w:r>
        <w:rPr>
          <w:rStyle w:val="Cquestionpartlabelbold"/>
        </w:rPr>
        <w:tab/>
      </w:r>
      <w:r w:rsidRPr="00674195">
        <w:t>48</w:t>
      </w:r>
    </w:p>
    <w:p w14:paraId="2883F0C7" w14:textId="7E8C4827" w:rsidR="00F93106" w:rsidRPr="00D74552" w:rsidRDefault="00F93106" w:rsidP="00F93106">
      <w:pPr>
        <w:pStyle w:val="Pquestionheadingmc"/>
      </w:pPr>
      <w:r w:rsidRPr="00D74552">
        <w:lastRenderedPageBreak/>
        <w:t>Question 1</w:t>
      </w:r>
      <w:r>
        <w:t>0</w:t>
      </w:r>
      <w:r>
        <w:tab/>
      </w:r>
      <w:r w:rsidR="00571F3F">
        <w:t>[</w:t>
      </w:r>
      <w:r>
        <w:t>9.4</w:t>
      </w:r>
      <w:r w:rsidR="00571F3F">
        <w:t>]</w:t>
      </w:r>
    </w:p>
    <w:p w14:paraId="68B8D623" w14:textId="6D5005F1" w:rsidR="00F93106" w:rsidRPr="00674195" w:rsidRDefault="00F93106" w:rsidP="00F93106">
      <w:pPr>
        <w:pStyle w:val="Pquestiontextmainstem"/>
      </w:pPr>
      <w:r w:rsidRPr="00674195">
        <w:t>A sector graph is to be drawn showing the following information</w:t>
      </w:r>
      <w:r w:rsidR="00C57995">
        <w:t xml:space="preserve"> about the favourite type of movie</w:t>
      </w:r>
      <w:r w:rsidRPr="00674195">
        <w:t xml:space="preserve"> for each student in Year 7 at a particular school. 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01"/>
        <w:gridCol w:w="1701"/>
      </w:tblGrid>
      <w:tr w:rsidR="00F93106" w:rsidRPr="00674195" w14:paraId="4DF1080B" w14:textId="77777777" w:rsidTr="00571F3F"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BE05F" w14:textId="61547696" w:rsidR="00F93106" w:rsidRPr="00674195" w:rsidRDefault="00C57995" w:rsidP="00C57995">
            <w:pPr>
              <w:pStyle w:val="Pquestionheadingsx1stafterhead"/>
              <w:jc w:val="center"/>
            </w:pPr>
            <w:r>
              <w:t>Movie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B6650" w14:textId="77777777" w:rsidR="00F93106" w:rsidRPr="00674195" w:rsidRDefault="00F93106" w:rsidP="00C57995">
            <w:pPr>
              <w:pStyle w:val="Pquestionheadingsx1stafterhead"/>
              <w:jc w:val="center"/>
            </w:pPr>
            <w:r w:rsidRPr="00674195">
              <w:t>Number</w:t>
            </w:r>
          </w:p>
        </w:tc>
      </w:tr>
      <w:tr w:rsidR="00F93106" w:rsidRPr="00674195" w14:paraId="17EA1B36" w14:textId="77777777" w:rsidTr="00571F3F"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E66F0" w14:textId="77777777" w:rsidR="00F93106" w:rsidRPr="00674195" w:rsidRDefault="00F93106" w:rsidP="005D712C">
            <w:pPr>
              <w:pStyle w:val="Ptabletextrl"/>
            </w:pPr>
            <w:r w:rsidRPr="00674195">
              <w:t>Comedy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FCFF8" w14:textId="77777777" w:rsidR="00F93106" w:rsidRPr="00674195" w:rsidRDefault="00F93106" w:rsidP="005D712C">
            <w:pPr>
              <w:pStyle w:val="Ptabletext"/>
            </w:pPr>
            <w:r w:rsidRPr="00674195">
              <w:t>23</w:t>
            </w:r>
          </w:p>
        </w:tc>
      </w:tr>
      <w:tr w:rsidR="00F93106" w:rsidRPr="00674195" w14:paraId="7F5C1B3E" w14:textId="77777777" w:rsidTr="00571F3F"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2B05A" w14:textId="77777777" w:rsidR="00F93106" w:rsidRPr="00674195" w:rsidRDefault="00F93106" w:rsidP="005D712C">
            <w:pPr>
              <w:pStyle w:val="Ptabletextrl"/>
            </w:pPr>
            <w:r w:rsidRPr="00674195">
              <w:t>Action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415FB" w14:textId="77777777" w:rsidR="00F93106" w:rsidRPr="00674195" w:rsidRDefault="00F93106" w:rsidP="005D712C">
            <w:pPr>
              <w:pStyle w:val="Ptabletext"/>
            </w:pPr>
            <w:r w:rsidRPr="00674195">
              <w:t>17</w:t>
            </w:r>
          </w:p>
        </w:tc>
      </w:tr>
      <w:tr w:rsidR="00F93106" w:rsidRPr="00674195" w14:paraId="6884BC4E" w14:textId="77777777" w:rsidTr="00571F3F"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E0A4B" w14:textId="2975BEC9" w:rsidR="00F93106" w:rsidRPr="00674195" w:rsidRDefault="00F93106" w:rsidP="005D712C">
            <w:pPr>
              <w:pStyle w:val="Ptabletextrl"/>
            </w:pPr>
            <w:r w:rsidRPr="00674195">
              <w:t>Music</w:t>
            </w:r>
            <w:r w:rsidR="003977DA">
              <w:t>al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DA0F5" w14:textId="77777777" w:rsidR="00F93106" w:rsidRPr="00674195" w:rsidRDefault="00F93106" w:rsidP="005D712C">
            <w:pPr>
              <w:pStyle w:val="Ptabletext"/>
            </w:pPr>
            <w:r w:rsidRPr="00674195">
              <w:t>42</w:t>
            </w:r>
          </w:p>
        </w:tc>
      </w:tr>
      <w:tr w:rsidR="00F93106" w:rsidRPr="00674195" w14:paraId="65915ED7" w14:textId="77777777" w:rsidTr="00571F3F"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8EC5B" w14:textId="77777777" w:rsidR="00F93106" w:rsidRPr="00674195" w:rsidRDefault="00F93106" w:rsidP="005D712C">
            <w:pPr>
              <w:pStyle w:val="Ptabletextrl"/>
            </w:pPr>
            <w:r w:rsidRPr="00674195">
              <w:t>Drama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027BD" w14:textId="77777777" w:rsidR="00F93106" w:rsidRPr="00674195" w:rsidRDefault="00F93106" w:rsidP="005D712C">
            <w:pPr>
              <w:pStyle w:val="Ptabletext"/>
            </w:pPr>
            <w:r w:rsidRPr="00674195">
              <w:t>31</w:t>
            </w:r>
          </w:p>
        </w:tc>
      </w:tr>
      <w:tr w:rsidR="00F93106" w:rsidRPr="00674195" w14:paraId="2E5D0EDD" w14:textId="77777777" w:rsidTr="00571F3F"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04E93" w14:textId="77777777" w:rsidR="00F93106" w:rsidRPr="00674195" w:rsidRDefault="00F93106" w:rsidP="005D712C">
            <w:pPr>
              <w:pStyle w:val="Ptabletextrl"/>
            </w:pPr>
            <w:r w:rsidRPr="00674195">
              <w:t>Horror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32987" w14:textId="77777777" w:rsidR="00F93106" w:rsidRPr="00674195" w:rsidRDefault="00F93106" w:rsidP="005D712C">
            <w:pPr>
              <w:pStyle w:val="Ptabletext"/>
            </w:pPr>
            <w:r w:rsidRPr="00674195">
              <w:t>13</w:t>
            </w:r>
          </w:p>
        </w:tc>
      </w:tr>
    </w:tbl>
    <w:p w14:paraId="43100090" w14:textId="4E3512AC" w:rsidR="00F93106" w:rsidRPr="00674195" w:rsidRDefault="00F93106" w:rsidP="00E67442">
      <w:pPr>
        <w:pStyle w:val="Pquestiontextmainstem"/>
        <w:tabs>
          <w:tab w:val="left" w:pos="6660"/>
        </w:tabs>
      </w:pPr>
      <w:r w:rsidRPr="00674195">
        <w:t xml:space="preserve">The sector representing </w:t>
      </w:r>
      <w:r w:rsidR="003977DA">
        <w:t xml:space="preserve">musicals </w:t>
      </w:r>
      <w:r w:rsidR="00922997">
        <w:t>is</w:t>
      </w:r>
      <w:r w:rsidRPr="00674195">
        <w:t xml:space="preserve"> closest to:</w:t>
      </w:r>
      <w:r w:rsidR="00E67442">
        <w:tab/>
      </w:r>
    </w:p>
    <w:p w14:paraId="57F26AB4" w14:textId="77777777" w:rsidR="00F93106" w:rsidRPr="00674195" w:rsidRDefault="00F93106" w:rsidP="00F93106">
      <w:pPr>
        <w:pStyle w:val="Pquestiontextmcqoptions"/>
      </w:pPr>
      <w:r w:rsidRPr="001E6776">
        <w:rPr>
          <w:rStyle w:val="Cquestionpartlabelbold"/>
        </w:rPr>
        <w:t>A</w:t>
      </w:r>
      <w:r>
        <w:rPr>
          <w:rStyle w:val="Cquestionpartlabelbold"/>
        </w:rPr>
        <w:tab/>
      </w:r>
      <w:r w:rsidRPr="00654AF2">
        <w:t>33</w:t>
      </w:r>
      <w:r w:rsidRPr="00654AF2">
        <w:sym w:font="Symbol" w:char="F0B0"/>
      </w:r>
      <w:r w:rsidRPr="00654AF2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  <w:t>B</w:t>
      </w:r>
      <w:r>
        <w:rPr>
          <w:rStyle w:val="Cquestionpartlabelbold"/>
        </w:rPr>
        <w:tab/>
      </w:r>
      <w:r w:rsidRPr="00654AF2">
        <w:t>42</w:t>
      </w:r>
      <w:r w:rsidRPr="00654AF2">
        <w:sym w:font="Symbol" w:char="F0B0"/>
      </w:r>
      <w:r w:rsidRPr="00654AF2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>C</w:t>
      </w:r>
      <w:r>
        <w:rPr>
          <w:rStyle w:val="Cquestionpartlabelbold"/>
        </w:rPr>
        <w:tab/>
      </w:r>
      <w:r w:rsidRPr="00654AF2">
        <w:t>120</w:t>
      </w:r>
      <w:r w:rsidRPr="00654AF2">
        <w:sym w:font="Symbol" w:char="F0B0"/>
      </w:r>
      <w:r w:rsidRPr="00654AF2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ab/>
        <w:t>D</w:t>
      </w:r>
      <w:r>
        <w:rPr>
          <w:rStyle w:val="Cquestionpartlabelbold"/>
        </w:rPr>
        <w:tab/>
      </w:r>
      <w:r w:rsidRPr="00674195">
        <w:t>126</w:t>
      </w:r>
      <w:r w:rsidRPr="00674195">
        <w:sym w:font="Symbol" w:char="F0B0"/>
      </w:r>
    </w:p>
    <w:p w14:paraId="09F465CB" w14:textId="63F97B1E" w:rsidR="00F93106" w:rsidRPr="00D74552" w:rsidRDefault="00F93106" w:rsidP="00F93106">
      <w:pPr>
        <w:pStyle w:val="Pquestionheadingmc"/>
      </w:pPr>
      <w:r w:rsidRPr="00D74552">
        <w:t>Question 1</w:t>
      </w:r>
      <w:r>
        <w:t>1</w:t>
      </w:r>
      <w:r>
        <w:tab/>
      </w:r>
      <w:r w:rsidR="00571F3F">
        <w:t>[</w:t>
      </w:r>
      <w:r>
        <w:t>10.1</w:t>
      </w:r>
      <w:r w:rsidR="00571F3F">
        <w:t>]</w:t>
      </w:r>
    </w:p>
    <w:p w14:paraId="7FF1CD85" w14:textId="74F51226" w:rsidR="00F93106" w:rsidRDefault="00F93106" w:rsidP="00F93106">
      <w:pPr>
        <w:pStyle w:val="Pquestiontextmainstem"/>
      </w:pPr>
      <w:r w:rsidRPr="00674195">
        <w:t>The translation [-3, -2] written using instructions is:</w:t>
      </w:r>
    </w:p>
    <w:p w14:paraId="7A667108" w14:textId="77777777" w:rsidR="00F93106" w:rsidRPr="00674195" w:rsidRDefault="00F93106" w:rsidP="00F93106">
      <w:pPr>
        <w:pStyle w:val="Pquestiontextmcqoptions"/>
      </w:pPr>
      <w:r w:rsidRPr="001E6776">
        <w:rPr>
          <w:rStyle w:val="Cquestionpartlabelbold"/>
        </w:rPr>
        <w:t>A</w:t>
      </w:r>
      <w:r>
        <w:rPr>
          <w:rStyle w:val="Cquestionpartlabelbold"/>
        </w:rPr>
        <w:tab/>
      </w:r>
      <w:r w:rsidRPr="00674195">
        <w:t>3 units right and 2 units down</w:t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ab/>
        <w:t>B</w:t>
      </w:r>
      <w:r>
        <w:rPr>
          <w:rStyle w:val="Cquestionpartlabelbold"/>
        </w:rPr>
        <w:tab/>
      </w:r>
      <w:r w:rsidRPr="00674195">
        <w:t>3 units right and 2 units up</w:t>
      </w:r>
    </w:p>
    <w:p w14:paraId="470B3AB7" w14:textId="77777777" w:rsidR="00F93106" w:rsidRPr="00674195" w:rsidRDefault="00F93106" w:rsidP="00F93106">
      <w:pPr>
        <w:pStyle w:val="Pquestiontextmcqoptions"/>
      </w:pPr>
      <w:r w:rsidRPr="001E6776">
        <w:rPr>
          <w:rStyle w:val="Cquestionpartlabelbold"/>
        </w:rPr>
        <w:t>C</w:t>
      </w:r>
      <w:r>
        <w:rPr>
          <w:rStyle w:val="Cquestionpartlabelbold"/>
        </w:rPr>
        <w:tab/>
      </w:r>
      <w:r w:rsidRPr="00674195">
        <w:t>3 units left and 2 units down</w:t>
      </w:r>
      <w:r>
        <w:tab/>
      </w:r>
      <w:r>
        <w:tab/>
      </w:r>
      <w: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  <w:t>D</w:t>
      </w:r>
      <w:r>
        <w:rPr>
          <w:rStyle w:val="Cquestionpartlabelbold"/>
        </w:rPr>
        <w:tab/>
      </w:r>
      <w:r w:rsidRPr="00674195">
        <w:t>3 units left and 2 units up</w:t>
      </w:r>
    </w:p>
    <w:p w14:paraId="14D84D3C" w14:textId="682CA825" w:rsidR="00F93106" w:rsidRPr="00D74552" w:rsidRDefault="00F93106" w:rsidP="00F93106">
      <w:pPr>
        <w:pStyle w:val="Pquestionheadingmc"/>
      </w:pPr>
      <w:r w:rsidRPr="00D74552">
        <w:t>Question 1</w:t>
      </w:r>
      <w:r>
        <w:t>2</w:t>
      </w:r>
      <w:r>
        <w:tab/>
      </w:r>
      <w:r w:rsidR="00571F3F">
        <w:t>[</w:t>
      </w:r>
      <w:r>
        <w:t>10.3</w:t>
      </w:r>
      <w:r w:rsidR="00571F3F">
        <w:t>]</w:t>
      </w:r>
    </w:p>
    <w:p w14:paraId="4917A69A" w14:textId="77777777" w:rsidR="00F93106" w:rsidRDefault="00F93106" w:rsidP="00F93106">
      <w:pPr>
        <w:pStyle w:val="Pquestiontextmainstem"/>
      </w:pPr>
      <w:r w:rsidRPr="00674195">
        <w:t>A rotation of 100</w:t>
      </w:r>
      <w:r w:rsidRPr="00674195">
        <w:sym w:font="Symbol" w:char="F0B0"/>
      </w:r>
      <w:r w:rsidRPr="00674195">
        <w:t xml:space="preserve"> clockwise is the same as a rotation of how many degrees anticlockwise?</w:t>
      </w:r>
    </w:p>
    <w:p w14:paraId="2B5F3771" w14:textId="77777777" w:rsidR="00F93106" w:rsidRDefault="00F93106" w:rsidP="00F93106">
      <w:pPr>
        <w:pStyle w:val="Pquestiontextmcqoptions"/>
      </w:pPr>
      <w:r w:rsidRPr="001E6776">
        <w:rPr>
          <w:rStyle w:val="Cquestionpartlabelbold"/>
        </w:rPr>
        <w:t>A</w:t>
      </w:r>
      <w:r>
        <w:rPr>
          <w:rStyle w:val="Cquestionpartlabelbold"/>
        </w:rPr>
        <w:tab/>
      </w:r>
      <w:r w:rsidRPr="00654AF2">
        <w:t>80</w:t>
      </w:r>
      <w:r w:rsidRPr="00654AF2">
        <w:sym w:font="Symbol" w:char="F0B0"/>
      </w:r>
      <w:r w:rsidRPr="00654AF2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  <w:t>B</w:t>
      </w:r>
      <w:r>
        <w:rPr>
          <w:rStyle w:val="Cquestionpartlabelbold"/>
        </w:rPr>
        <w:tab/>
      </w:r>
      <w:r w:rsidRPr="00654AF2">
        <w:t>100</w:t>
      </w:r>
      <w:r w:rsidRPr="00654AF2">
        <w:sym w:font="Symbol" w:char="F0B0"/>
      </w:r>
      <w:r w:rsidRPr="00674195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  <w:t>C</w:t>
      </w:r>
      <w:r>
        <w:rPr>
          <w:rStyle w:val="Cquestionpartlabelbold"/>
        </w:rPr>
        <w:tab/>
      </w:r>
      <w:r w:rsidRPr="00654AF2">
        <w:t>170</w:t>
      </w:r>
      <w:r w:rsidRPr="00654AF2">
        <w:sym w:font="Symbol" w:char="F0B0"/>
      </w:r>
      <w:r w:rsidRPr="00654AF2"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 w:rsidRPr="001E6776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1E6776">
        <w:rPr>
          <w:rStyle w:val="Cquestionpartlabelbold"/>
        </w:rPr>
        <w:t>D</w:t>
      </w:r>
      <w:r>
        <w:rPr>
          <w:rStyle w:val="Cquestionpartlabelbold"/>
        </w:rPr>
        <w:tab/>
      </w:r>
      <w:r w:rsidRPr="00654AF2">
        <w:t>260</w:t>
      </w:r>
      <w:r w:rsidRPr="00654AF2">
        <w:sym w:font="Symbol" w:char="F0B0"/>
      </w:r>
    </w:p>
    <w:p w14:paraId="7EDEA730" w14:textId="77777777" w:rsidR="008D46E8" w:rsidRPr="00844C30" w:rsidRDefault="008D46E8" w:rsidP="008D46E8">
      <w:pPr>
        <w:pStyle w:val="Psectionresults"/>
      </w:pPr>
      <w:r>
        <w:t xml:space="preserve">Multiple choice </w:t>
      </w:r>
      <w:r w:rsidRPr="00844C30">
        <w:t>total:_________/</w:t>
      </w:r>
      <w:r>
        <w:t>12</w:t>
      </w:r>
    </w:p>
    <w:p w14:paraId="091F42D8" w14:textId="77777777" w:rsidR="00F93106" w:rsidRPr="00674195" w:rsidRDefault="00F93106" w:rsidP="00F93106">
      <w:pPr>
        <w:pStyle w:val="Psectionheading"/>
      </w:pPr>
      <w:r w:rsidRPr="00674195">
        <w:t>Short answer section</w:t>
      </w:r>
    </w:p>
    <w:p w14:paraId="0F541145" w14:textId="483AE50D" w:rsidR="00F93106" w:rsidRPr="00D74552" w:rsidRDefault="00F93106" w:rsidP="00F93106">
      <w:pPr>
        <w:pStyle w:val="Pquestionheadingsx1stafterhead"/>
      </w:pPr>
      <w:r w:rsidRPr="00D74552">
        <w:t>Question 1</w:t>
      </w:r>
      <w:r>
        <w:t>3</w:t>
      </w:r>
      <w:r>
        <w:tab/>
      </w:r>
      <w:r w:rsidRPr="00844C30">
        <w:rPr>
          <w:rStyle w:val="Cmarkslabel"/>
        </w:rPr>
        <w:t>6 marks</w:t>
      </w:r>
      <w:r>
        <w:tab/>
      </w:r>
      <w:r w:rsidR="00571F3F">
        <w:t>[</w:t>
      </w:r>
      <w:r>
        <w:t>1.2</w:t>
      </w:r>
      <w:r w:rsidR="00571F3F">
        <w:t>]</w:t>
      </w:r>
    </w:p>
    <w:p w14:paraId="27272B68" w14:textId="77777777" w:rsidR="00F93106" w:rsidRPr="00674195" w:rsidRDefault="00F93106" w:rsidP="00F93106">
      <w:pPr>
        <w:pStyle w:val="Pquestiontextmainstem"/>
      </w:pPr>
      <w:r w:rsidRPr="00674195">
        <w:t>Evaluate the following without using a calculator.</w:t>
      </w:r>
    </w:p>
    <w:p w14:paraId="24B8F61F" w14:textId="0606B604" w:rsidR="00F93106" w:rsidRDefault="00F93106" w:rsidP="00F93106">
      <w:pPr>
        <w:pStyle w:val="Pquestiontextpartsa"/>
      </w:pPr>
      <w:r>
        <w:rPr>
          <w:rStyle w:val="Cquestionpartlabelbold"/>
        </w:rPr>
        <w:t>(a)</w:t>
      </w:r>
      <w:r>
        <w:tab/>
      </w:r>
      <w:r w:rsidRPr="00654AF2">
        <w:t>3</w:t>
      </w:r>
      <w:r w:rsidRPr="00654AF2">
        <w:rPr>
          <w:rStyle w:val="Csuperscript"/>
        </w:rPr>
        <w:t>3</w:t>
      </w:r>
      <w:r w:rsidRPr="00654AF2">
        <w:t xml:space="preserve"> + 2</w:t>
      </w:r>
      <w:r w:rsidRPr="00654AF2">
        <w:rPr>
          <w:rStyle w:val="Csuperscript"/>
        </w:rPr>
        <w:t>2</w:t>
      </w:r>
      <w:r w:rsidRPr="00654AF2">
        <w:tab/>
      </w:r>
      <w:r w:rsidRPr="00654AF2">
        <w:tab/>
      </w:r>
      <w:r w:rsidRPr="00654AF2">
        <w:tab/>
      </w:r>
      <w:r w:rsidRPr="001E6776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E6776">
        <w:rPr>
          <w:rStyle w:val="Cquestionpartlabelbold"/>
        </w:rPr>
        <w:t>)</w:t>
      </w:r>
      <w:r w:rsidR="00AB05EE">
        <w:t xml:space="preserve">  </w:t>
      </w:r>
      <w:r w:rsidRPr="00654AF2">
        <w:t>4</w:t>
      </w:r>
      <w:r w:rsidRPr="00654AF2">
        <w:rPr>
          <w:rStyle w:val="Csuperscript"/>
        </w:rPr>
        <w:t>2</w:t>
      </w:r>
      <w:r w:rsidRPr="00654AF2">
        <w:t xml:space="preserve"> </w:t>
      </w:r>
      <w:r w:rsidRPr="00654AF2">
        <w:sym w:font="Symbol" w:char="F0B4"/>
      </w:r>
      <w:r w:rsidRPr="00654AF2">
        <w:t xml:space="preserve"> 3</w:t>
      </w:r>
      <w:r w:rsidRPr="00654AF2">
        <w:rPr>
          <w:rStyle w:val="Csuperscript"/>
        </w:rPr>
        <w:t>3</w:t>
      </w:r>
      <w:r w:rsidRPr="00654AF2">
        <w:tab/>
      </w:r>
      <w:r w:rsidRPr="00654AF2">
        <w:tab/>
      </w:r>
      <w:r>
        <w:tab/>
      </w:r>
      <w:r w:rsidRPr="00654AF2">
        <w:tab/>
      </w:r>
      <w:r w:rsidRPr="001E6776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E6776">
        <w:rPr>
          <w:rStyle w:val="Cquestionpartlabelbold"/>
        </w:rPr>
        <w:t>)</w:t>
      </w:r>
      <w:r w:rsidR="00AB05EE">
        <w:t xml:space="preserve">  </w:t>
      </w:r>
      <w:r w:rsidRPr="00654AF2">
        <w:t>5</w:t>
      </w:r>
      <w:r w:rsidRPr="00654AF2">
        <w:rPr>
          <w:rStyle w:val="Csuperscript"/>
        </w:rPr>
        <w:t>2</w:t>
      </w:r>
      <w:r w:rsidRPr="00654AF2">
        <w:t xml:space="preserve"> </w:t>
      </w:r>
      <w:r w:rsidRPr="00654AF2">
        <w:sym w:font="Symbol" w:char="F02D"/>
      </w:r>
      <w:r w:rsidRPr="00654AF2">
        <w:t xml:space="preserve"> 1</w:t>
      </w:r>
      <w:r w:rsidRPr="00654AF2">
        <w:rPr>
          <w:rStyle w:val="Csuperscript"/>
        </w:rPr>
        <w:t>4</w:t>
      </w:r>
      <w:r w:rsidRPr="00654AF2">
        <w:t xml:space="preserve"> + 3</w:t>
      </w:r>
      <w:r w:rsidRPr="00654AF2">
        <w:rPr>
          <w:rStyle w:val="Csuperscript"/>
        </w:rPr>
        <w:t>3</w:t>
      </w:r>
    </w:p>
    <w:p w14:paraId="66C6C5B9" w14:textId="77777777" w:rsidR="00F93106" w:rsidRDefault="00F93106" w:rsidP="00F93106">
      <w:pPr>
        <w:pStyle w:val="Pquestiontextmainstem"/>
      </w:pPr>
    </w:p>
    <w:p w14:paraId="729C2877" w14:textId="77777777" w:rsidR="00F93106" w:rsidRDefault="00F93106" w:rsidP="00F93106">
      <w:pPr>
        <w:pStyle w:val="Pquestiontextmainstem"/>
      </w:pPr>
    </w:p>
    <w:p w14:paraId="17E0ABBF" w14:textId="77777777" w:rsidR="00F93106" w:rsidRDefault="00F93106" w:rsidP="00F93106">
      <w:pPr>
        <w:pStyle w:val="Pquestiontextmainstem"/>
      </w:pPr>
    </w:p>
    <w:p w14:paraId="21297D07" w14:textId="77777777" w:rsidR="00F93106" w:rsidRPr="00674195" w:rsidRDefault="00F93106" w:rsidP="00F93106">
      <w:pPr>
        <w:pStyle w:val="Pquestiontextmainstem"/>
      </w:pPr>
    </w:p>
    <w:p w14:paraId="4FAE49B0" w14:textId="2D6CD6BF" w:rsidR="00F93106" w:rsidRPr="00D74552" w:rsidRDefault="00F93106" w:rsidP="00F93106">
      <w:pPr>
        <w:pStyle w:val="Pquestionheadingsx"/>
      </w:pPr>
      <w:r w:rsidRPr="00D74552">
        <w:t>Question 1</w:t>
      </w:r>
      <w:r>
        <w:t>4</w:t>
      </w:r>
      <w:r>
        <w:tab/>
      </w:r>
      <w:r w:rsidRPr="00844C30">
        <w:rPr>
          <w:rStyle w:val="Cmarkslabel"/>
        </w:rPr>
        <w:t>6 marks</w:t>
      </w:r>
      <w:r>
        <w:tab/>
      </w:r>
      <w:r w:rsidR="00571F3F">
        <w:t>[</w:t>
      </w:r>
      <w:r>
        <w:t>2.1</w:t>
      </w:r>
      <w:r w:rsidR="00571F3F">
        <w:t>]</w:t>
      </w:r>
    </w:p>
    <w:p w14:paraId="6C4DBE1A" w14:textId="77777777" w:rsidR="00F93106" w:rsidRPr="00674195" w:rsidRDefault="00F93106" w:rsidP="00F93106">
      <w:pPr>
        <w:pStyle w:val="Pquestiontextpartsa"/>
      </w:pPr>
      <w:r w:rsidRPr="00654AF2">
        <w:t xml:space="preserve">For each group of numbers, find </w:t>
      </w:r>
      <w:r w:rsidRPr="001E6776">
        <w:rPr>
          <w:rStyle w:val="Cquestionpartlabelbold"/>
        </w:rPr>
        <w:t>(i)</w:t>
      </w:r>
      <w:r w:rsidRPr="00654AF2">
        <w:t xml:space="preserve"> the LCM and </w:t>
      </w:r>
      <w:r w:rsidRPr="001E6776">
        <w:rPr>
          <w:rStyle w:val="Cquestionpartlabelbold"/>
        </w:rPr>
        <w:t>(ii)</w:t>
      </w:r>
      <w:r w:rsidRPr="00674195">
        <w:t xml:space="preserve"> the HCF.</w:t>
      </w:r>
    </w:p>
    <w:p w14:paraId="7D82CB20" w14:textId="77777777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E6776">
        <w:rPr>
          <w:rStyle w:val="Cquestionpartlabelbold"/>
        </w:rPr>
        <w:t>)</w:t>
      </w:r>
      <w:r>
        <w:tab/>
      </w:r>
      <w:r w:rsidRPr="00654AF2">
        <w:t>2, 3 and 5</w:t>
      </w:r>
    </w:p>
    <w:p w14:paraId="1DB7892E" w14:textId="2DE56404" w:rsidR="00F93106" w:rsidRDefault="00F93106" w:rsidP="00F93106">
      <w:pPr>
        <w:pStyle w:val="Pquestiontextpartsi"/>
      </w:pPr>
      <w:r w:rsidRPr="001E6776">
        <w:rPr>
          <w:rStyle w:val="Cquestionpartlabelbold"/>
        </w:rPr>
        <w:t>(i)</w:t>
      </w:r>
      <w:r w:rsidRPr="001E6776">
        <w:rPr>
          <w:rStyle w:val="Cquestionpartlabelbold"/>
        </w:rPr>
        <w:tab/>
      </w:r>
      <w:r w:rsidRPr="00674195">
        <w:t>LCM:</w:t>
      </w:r>
      <w:r w:rsidRPr="00674195">
        <w:tab/>
      </w:r>
      <w:r w:rsidRPr="00674195">
        <w:tab/>
      </w:r>
      <w:r>
        <w:tab/>
      </w:r>
      <w:r w:rsidRPr="00674195">
        <w:tab/>
      </w:r>
      <w:r w:rsidRPr="00674195">
        <w:tab/>
      </w:r>
      <w:r>
        <w:tab/>
      </w:r>
      <w:r>
        <w:tab/>
      </w:r>
      <w:r w:rsidRPr="001E6776">
        <w:rPr>
          <w:rStyle w:val="Cquestionpartlabelbold"/>
        </w:rPr>
        <w:t>(ii)</w:t>
      </w:r>
      <w:r w:rsidR="00AB05EE">
        <w:t xml:space="preserve">  </w:t>
      </w:r>
      <w:r w:rsidRPr="00674195">
        <w:t>HCF:</w:t>
      </w:r>
    </w:p>
    <w:p w14:paraId="5201BFDC" w14:textId="77777777" w:rsidR="00F93106" w:rsidRDefault="00F93106" w:rsidP="00F93106">
      <w:pPr>
        <w:pStyle w:val="Pquestiontextpartsi"/>
      </w:pPr>
    </w:p>
    <w:p w14:paraId="282A42B3" w14:textId="77777777" w:rsidR="00F93106" w:rsidRDefault="00F93106" w:rsidP="00F93106">
      <w:pPr>
        <w:pStyle w:val="Pquestiontextpartsi"/>
      </w:pPr>
    </w:p>
    <w:p w14:paraId="784D9674" w14:textId="77777777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E6776">
        <w:rPr>
          <w:rStyle w:val="Cquestionpartlabelbold"/>
        </w:rPr>
        <w:t>)</w:t>
      </w:r>
      <w:r>
        <w:tab/>
      </w:r>
      <w:r w:rsidRPr="00654AF2">
        <w:t>2, 4 a</w:t>
      </w:r>
      <w:r>
        <w:t>nd 9</w:t>
      </w:r>
    </w:p>
    <w:p w14:paraId="5391E0A4" w14:textId="34C8B61D" w:rsidR="00F93106" w:rsidRDefault="00F93106" w:rsidP="00F93106">
      <w:pPr>
        <w:pStyle w:val="Pquestiontextpartsi"/>
      </w:pPr>
      <w:r w:rsidRPr="001E6776">
        <w:rPr>
          <w:rStyle w:val="Cquestionpartlabelbold"/>
        </w:rPr>
        <w:t>(i)</w:t>
      </w:r>
      <w:r>
        <w:tab/>
      </w:r>
      <w:r w:rsidRPr="00674195">
        <w:t>LCM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E6776">
        <w:rPr>
          <w:rStyle w:val="Cquestionpartlabelbold"/>
        </w:rPr>
        <w:t>(ii)</w:t>
      </w:r>
      <w:r w:rsidR="00AB05EE">
        <w:t xml:space="preserve">  </w:t>
      </w:r>
      <w:r w:rsidRPr="00674195">
        <w:t>HCF:</w:t>
      </w:r>
    </w:p>
    <w:p w14:paraId="734B0805" w14:textId="77777777" w:rsidR="00F93106" w:rsidRDefault="00F93106" w:rsidP="00F93106">
      <w:pPr>
        <w:pStyle w:val="Pquestiontextpartsi"/>
      </w:pPr>
    </w:p>
    <w:p w14:paraId="207F8C4C" w14:textId="77777777" w:rsidR="00F93106" w:rsidRDefault="00F93106" w:rsidP="00F93106">
      <w:pPr>
        <w:pStyle w:val="Pquestiontextpartsi"/>
      </w:pPr>
    </w:p>
    <w:p w14:paraId="5836096A" w14:textId="77777777" w:rsidR="00F93106" w:rsidRDefault="00F93106" w:rsidP="00F93106">
      <w:pPr>
        <w:pStyle w:val="Pquestiontextpartsa"/>
      </w:pPr>
      <w:r w:rsidRPr="001E6776">
        <w:rPr>
          <w:rStyle w:val="Cquestionpartlabelbold"/>
        </w:rPr>
        <w:lastRenderedPageBreak/>
        <w:t>(</w:t>
      </w:r>
      <w:r>
        <w:rPr>
          <w:rStyle w:val="Cquestionpartlabelbold"/>
        </w:rPr>
        <w:t>c</w:t>
      </w:r>
      <w:r w:rsidRPr="001E6776">
        <w:rPr>
          <w:rStyle w:val="Cquestionpartlabelbold"/>
        </w:rPr>
        <w:t>)</w:t>
      </w:r>
      <w:r>
        <w:tab/>
      </w:r>
      <w:r w:rsidRPr="00674195">
        <w:t>5, 15 and 30</w:t>
      </w:r>
    </w:p>
    <w:p w14:paraId="2C13FE20" w14:textId="59D68CFC" w:rsidR="00F93106" w:rsidRDefault="00F93106" w:rsidP="00F93106">
      <w:pPr>
        <w:pStyle w:val="Pquestiontextpartsi"/>
      </w:pPr>
      <w:r w:rsidRPr="001E6776">
        <w:rPr>
          <w:rStyle w:val="Cquestionpartlabelbold"/>
        </w:rPr>
        <w:t>(i)</w:t>
      </w:r>
      <w:r>
        <w:tab/>
      </w:r>
      <w:r w:rsidRPr="00674195">
        <w:t>LCM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E6776">
        <w:rPr>
          <w:rStyle w:val="Cquestionpartlabelbold"/>
        </w:rPr>
        <w:t>(ii)</w:t>
      </w:r>
      <w:r w:rsidR="00AB05EE">
        <w:t xml:space="preserve">  </w:t>
      </w:r>
      <w:r w:rsidRPr="00674195">
        <w:t>HCF:</w:t>
      </w:r>
    </w:p>
    <w:p w14:paraId="1608EA91" w14:textId="77777777" w:rsidR="00F93106" w:rsidRDefault="00F93106" w:rsidP="00F93106">
      <w:pPr>
        <w:pStyle w:val="Pquestiontextpartsi"/>
      </w:pPr>
    </w:p>
    <w:p w14:paraId="3BD00A91" w14:textId="77777777" w:rsidR="00F93106" w:rsidRPr="00674195" w:rsidRDefault="00F93106" w:rsidP="00F93106">
      <w:pPr>
        <w:pStyle w:val="Pquestiontextpartsi"/>
      </w:pPr>
    </w:p>
    <w:p w14:paraId="3732334B" w14:textId="6180BFBD" w:rsidR="00F93106" w:rsidRPr="00D74552" w:rsidRDefault="00F93106" w:rsidP="00F93106">
      <w:pPr>
        <w:pStyle w:val="Pquestionheadingsx"/>
      </w:pPr>
      <w:r w:rsidRPr="00D74552">
        <w:t>Question 1</w:t>
      </w:r>
      <w:r>
        <w:t>5</w:t>
      </w:r>
      <w:r>
        <w:tab/>
      </w:r>
      <w:r>
        <w:rPr>
          <w:rStyle w:val="Cmarkslabel"/>
        </w:rPr>
        <w:t>9</w:t>
      </w:r>
      <w:r w:rsidRPr="00844C30">
        <w:rPr>
          <w:rStyle w:val="Cmarkslabel"/>
        </w:rPr>
        <w:t xml:space="preserve"> marks</w:t>
      </w:r>
      <w:r>
        <w:tab/>
      </w:r>
      <w:r w:rsidR="00571F3F">
        <w:t>[</w:t>
      </w:r>
      <w:r>
        <w:t>3.7</w:t>
      </w:r>
      <w:r w:rsidR="00571F3F">
        <w:t>]</w:t>
      </w:r>
    </w:p>
    <w:p w14:paraId="1BE69D30" w14:textId="77777777" w:rsidR="00F93106" w:rsidRPr="00674195" w:rsidRDefault="00F93106" w:rsidP="00F93106">
      <w:pPr>
        <w:pStyle w:val="Pquestiontextmainstem"/>
      </w:pPr>
      <w:r w:rsidRPr="00674195">
        <w:t>Simplify the following using the correct order of operations.</w:t>
      </w:r>
    </w:p>
    <w:p w14:paraId="79290536" w14:textId="066B9DB5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E6776">
        <w:rPr>
          <w:rStyle w:val="Cquestionpartlabelbold"/>
        </w:rPr>
        <w:t>)</w:t>
      </w:r>
      <w:r>
        <w:tab/>
      </w:r>
      <w:r w:rsidR="00571F3F" w:rsidRPr="00571F3F">
        <w:rPr>
          <w:position w:val="-24"/>
        </w:rPr>
        <w:object w:dxaOrig="1200" w:dyaOrig="620" w14:anchorId="39C37C6C">
          <v:shape id="_x0000_i1031" type="#_x0000_t75" style="width:60.2pt;height:31.15pt" o:ole="">
            <v:imagedata r:id="rId20" o:title=""/>
          </v:shape>
          <o:OLEObject Type="Embed" ProgID="Equation.DSMT4" ShapeID="_x0000_i1031" DrawAspect="Content" ObjectID="_1540671679" r:id="rId21"/>
        </w:object>
      </w:r>
      <w:r w:rsidRPr="00654AF2">
        <w:tab/>
      </w:r>
      <w:r w:rsidRPr="00654AF2">
        <w:tab/>
      </w:r>
      <w:r w:rsidRPr="001E6776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E6776">
        <w:rPr>
          <w:rStyle w:val="Cquestionpartlabelbold"/>
        </w:rPr>
        <w:t>)</w:t>
      </w:r>
      <w:r w:rsidR="00AB05EE">
        <w:t xml:space="preserve">  </w:t>
      </w:r>
      <w:r w:rsidR="00571F3F" w:rsidRPr="00571F3F">
        <w:rPr>
          <w:position w:val="-28"/>
        </w:rPr>
        <w:object w:dxaOrig="1520" w:dyaOrig="680" w14:anchorId="0408F94B">
          <v:shape id="_x0000_i1032" type="#_x0000_t75" style="width:76.3pt;height:33.3pt" o:ole="">
            <v:imagedata r:id="rId22" o:title=""/>
          </v:shape>
          <o:OLEObject Type="Embed" ProgID="Equation.DSMT4" ShapeID="_x0000_i1032" DrawAspect="Content" ObjectID="_1540671680" r:id="rId23"/>
        </w:object>
      </w:r>
      <w:r w:rsidRPr="00654AF2">
        <w:tab/>
      </w:r>
      <w:r w:rsidRPr="00654AF2">
        <w:tab/>
      </w:r>
      <w:r w:rsidRPr="001E6776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E6776">
        <w:rPr>
          <w:rStyle w:val="Cquestionpartlabelbold"/>
        </w:rPr>
        <w:t>)</w:t>
      </w:r>
      <w:r w:rsidR="00AB05EE">
        <w:t xml:space="preserve">  </w:t>
      </w:r>
      <w:r w:rsidR="00571F3F" w:rsidRPr="00571F3F">
        <w:rPr>
          <w:position w:val="-24"/>
        </w:rPr>
        <w:object w:dxaOrig="1760" w:dyaOrig="620" w14:anchorId="0C130AC9">
          <v:shape id="_x0000_i1033" type="#_x0000_t75" style="width:88.1pt;height:31.15pt" o:ole="">
            <v:imagedata r:id="rId24" o:title=""/>
          </v:shape>
          <o:OLEObject Type="Embed" ProgID="Equation.DSMT4" ShapeID="_x0000_i1033" DrawAspect="Content" ObjectID="_1540671681" r:id="rId25"/>
        </w:object>
      </w:r>
    </w:p>
    <w:p w14:paraId="35B9F376" w14:textId="77777777" w:rsidR="00F93106" w:rsidRDefault="00F93106" w:rsidP="00F93106">
      <w:pPr>
        <w:pStyle w:val="Pquestiontextmainstem"/>
      </w:pPr>
    </w:p>
    <w:p w14:paraId="39BDBFAC" w14:textId="77777777" w:rsidR="00F93106" w:rsidRDefault="00F93106" w:rsidP="00F93106">
      <w:pPr>
        <w:pStyle w:val="Pquestiontextmainstem"/>
      </w:pPr>
    </w:p>
    <w:p w14:paraId="2A646011" w14:textId="77777777" w:rsidR="00922997" w:rsidRDefault="00922997" w:rsidP="00F93106">
      <w:pPr>
        <w:pStyle w:val="Pquestiontextmainstem"/>
      </w:pPr>
    </w:p>
    <w:p w14:paraId="67C62532" w14:textId="77777777" w:rsidR="00922997" w:rsidRDefault="00922997" w:rsidP="00F93106">
      <w:pPr>
        <w:pStyle w:val="Pquestiontextmainstem"/>
      </w:pPr>
    </w:p>
    <w:p w14:paraId="378DD1C5" w14:textId="77777777" w:rsidR="00922997" w:rsidRDefault="00922997" w:rsidP="00F93106">
      <w:pPr>
        <w:pStyle w:val="Pquestiontextmainstem"/>
      </w:pPr>
    </w:p>
    <w:p w14:paraId="3F6F001A" w14:textId="77777777" w:rsidR="00F93106" w:rsidRDefault="00F93106" w:rsidP="00F93106">
      <w:pPr>
        <w:pStyle w:val="Pquestiontextmainstem"/>
      </w:pPr>
    </w:p>
    <w:p w14:paraId="2D8BA6BF" w14:textId="77777777" w:rsidR="00F93106" w:rsidRDefault="00F93106" w:rsidP="00F93106">
      <w:pPr>
        <w:pStyle w:val="Pquestiontextmainstem"/>
      </w:pPr>
    </w:p>
    <w:p w14:paraId="0A456F9B" w14:textId="77777777" w:rsidR="00922997" w:rsidRDefault="00922997" w:rsidP="00F93106">
      <w:pPr>
        <w:pStyle w:val="Pquestiontextmainstem"/>
      </w:pPr>
    </w:p>
    <w:p w14:paraId="24D73EC3" w14:textId="77777777" w:rsidR="00922997" w:rsidRDefault="00922997" w:rsidP="00F93106">
      <w:pPr>
        <w:pStyle w:val="Pquestiontextmainstem"/>
      </w:pPr>
    </w:p>
    <w:p w14:paraId="6188AB80" w14:textId="77777777" w:rsidR="00F93106" w:rsidRPr="00674195" w:rsidRDefault="00F93106" w:rsidP="00F93106">
      <w:pPr>
        <w:pStyle w:val="Pquestiontextmainstem"/>
      </w:pPr>
    </w:p>
    <w:p w14:paraId="53283D98" w14:textId="3384BE5A" w:rsidR="00F93106" w:rsidRPr="00D74552" w:rsidRDefault="00F93106" w:rsidP="00F93106">
      <w:pPr>
        <w:pStyle w:val="Pquestionheadingsx"/>
      </w:pPr>
      <w:r w:rsidRPr="00D74552">
        <w:t>Question 1</w:t>
      </w:r>
      <w:r>
        <w:t>6</w:t>
      </w:r>
      <w:r>
        <w:tab/>
      </w:r>
      <w:r>
        <w:rPr>
          <w:rStyle w:val="Cmarkslabel"/>
        </w:rPr>
        <w:t>3</w:t>
      </w:r>
      <w:r w:rsidRPr="00844C30">
        <w:rPr>
          <w:rStyle w:val="Cmarkslabel"/>
        </w:rPr>
        <w:t xml:space="preserve"> marks</w:t>
      </w:r>
      <w:r>
        <w:tab/>
      </w:r>
      <w:r w:rsidR="00571F3F">
        <w:t>[</w:t>
      </w:r>
      <w:r>
        <w:t>4.4</w:t>
      </w:r>
      <w:r w:rsidR="00571F3F">
        <w:t>]</w:t>
      </w:r>
    </w:p>
    <w:p w14:paraId="49CFBFDE" w14:textId="77777777" w:rsidR="00F93106" w:rsidRPr="00674195" w:rsidRDefault="00F93106" w:rsidP="00F93106">
      <w:pPr>
        <w:pStyle w:val="Pquestiontextmainstem"/>
      </w:pPr>
      <w:r w:rsidRPr="00674195">
        <w:t>Find the numbers that will correctly complete the following equations.</w:t>
      </w:r>
    </w:p>
    <w:p w14:paraId="420084B6" w14:textId="708F942E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E6776">
        <w:rPr>
          <w:rStyle w:val="Cquestionpartlabelbold"/>
        </w:rPr>
        <w:t>)</w:t>
      </w:r>
      <w:r>
        <w:tab/>
      </w:r>
      <w:r w:rsidRPr="00654AF2">
        <w:t xml:space="preserve">4.432 </w:t>
      </w:r>
      <w:r w:rsidRPr="00654AF2">
        <w:sym w:font="Symbol" w:char="F02D"/>
      </w:r>
      <w:r w:rsidRPr="00654AF2">
        <w:t xml:space="preserve"> ______ = 1.245</w:t>
      </w:r>
    </w:p>
    <w:p w14:paraId="28F00486" w14:textId="77777777" w:rsidR="00F93106" w:rsidRDefault="00F93106" w:rsidP="00F93106">
      <w:pPr>
        <w:pStyle w:val="Pquestiontextmcqoptions"/>
      </w:pPr>
    </w:p>
    <w:p w14:paraId="1AEA4A52" w14:textId="77777777" w:rsidR="00F93106" w:rsidRDefault="00F93106" w:rsidP="00F93106">
      <w:pPr>
        <w:pStyle w:val="Pquestiontextmcqoptions"/>
      </w:pPr>
    </w:p>
    <w:p w14:paraId="2931E3C3" w14:textId="77777777" w:rsidR="00F93106" w:rsidRDefault="00F93106" w:rsidP="00F93106">
      <w:pPr>
        <w:pStyle w:val="Pquestiontextmcqoptions"/>
      </w:pPr>
    </w:p>
    <w:p w14:paraId="79FB7D9D" w14:textId="4F34A4A4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b)</w:t>
      </w:r>
      <w:r>
        <w:rPr>
          <w:rStyle w:val="Cquestionpartlabelbold"/>
        </w:rPr>
        <w:tab/>
      </w:r>
      <w:r w:rsidRPr="00654AF2">
        <w:t>1.231 + ______ = 3.25</w:t>
      </w:r>
    </w:p>
    <w:p w14:paraId="400EDEB4" w14:textId="77777777" w:rsidR="00F93106" w:rsidRDefault="00F93106" w:rsidP="00F93106">
      <w:pPr>
        <w:pStyle w:val="Pquestiontextmcqoptions"/>
      </w:pPr>
    </w:p>
    <w:p w14:paraId="1582842C" w14:textId="77777777" w:rsidR="00F93106" w:rsidRDefault="00F93106" w:rsidP="00F93106">
      <w:pPr>
        <w:pStyle w:val="Pquestiontextmcqoptions"/>
      </w:pPr>
    </w:p>
    <w:p w14:paraId="4B154B39" w14:textId="77777777" w:rsidR="00F93106" w:rsidRDefault="00F93106" w:rsidP="00F93106">
      <w:pPr>
        <w:pStyle w:val="Pquestiontextmcqoptions"/>
      </w:pPr>
    </w:p>
    <w:p w14:paraId="0AF3AF3D" w14:textId="77777777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E6776">
        <w:rPr>
          <w:rStyle w:val="Cquestionpartlabelbold"/>
        </w:rPr>
        <w:t>)</w:t>
      </w:r>
      <w:r>
        <w:tab/>
      </w:r>
      <w:r w:rsidRPr="00674195">
        <w:t xml:space="preserve">2.34 </w:t>
      </w:r>
      <w:r w:rsidRPr="00674195">
        <w:sym w:font="Symbol" w:char="F02D"/>
      </w:r>
      <w:r w:rsidRPr="00674195">
        <w:t xml:space="preserve"> ______ = 0.108</w:t>
      </w:r>
    </w:p>
    <w:p w14:paraId="41966F5B" w14:textId="77777777" w:rsidR="00F93106" w:rsidRDefault="00F93106" w:rsidP="00F93106">
      <w:pPr>
        <w:pStyle w:val="Pquestiontextmainstem"/>
      </w:pPr>
    </w:p>
    <w:p w14:paraId="433AD8BD" w14:textId="77777777" w:rsidR="00F93106" w:rsidRDefault="00F93106" w:rsidP="00F93106">
      <w:pPr>
        <w:pStyle w:val="Pquestiontextmainstem"/>
      </w:pPr>
    </w:p>
    <w:p w14:paraId="4399ACF7" w14:textId="77777777" w:rsidR="00F93106" w:rsidRPr="00674195" w:rsidRDefault="00F93106" w:rsidP="00F93106">
      <w:pPr>
        <w:pStyle w:val="Pquestiontextmainstem"/>
      </w:pPr>
    </w:p>
    <w:p w14:paraId="798D658E" w14:textId="180B1366" w:rsidR="00F93106" w:rsidRPr="00D74552" w:rsidRDefault="00F93106" w:rsidP="00571F3F">
      <w:pPr>
        <w:pStyle w:val="Pquestionheadingsx"/>
      </w:pPr>
      <w:r w:rsidRPr="00D74552">
        <w:lastRenderedPageBreak/>
        <w:t>Question 1</w:t>
      </w:r>
      <w:r>
        <w:t>7</w:t>
      </w:r>
      <w:r>
        <w:tab/>
      </w:r>
      <w:r>
        <w:rPr>
          <w:rStyle w:val="Cmarkslabel"/>
        </w:rPr>
        <w:t>4</w:t>
      </w:r>
      <w:r w:rsidRPr="00844C30">
        <w:rPr>
          <w:rStyle w:val="Cmarkslabel"/>
        </w:rPr>
        <w:t xml:space="preserve"> marks</w:t>
      </w:r>
      <w:r>
        <w:tab/>
      </w:r>
      <w:r w:rsidR="00571F3F">
        <w:t>[</w:t>
      </w:r>
      <w:r>
        <w:t>5.8</w:t>
      </w:r>
      <w:r w:rsidR="00571F3F">
        <w:t>]</w:t>
      </w:r>
    </w:p>
    <w:p w14:paraId="407DF305" w14:textId="0EC1C895" w:rsidR="00F93106" w:rsidRDefault="00F93106" w:rsidP="00571F3F">
      <w:pPr>
        <w:pStyle w:val="Pquestiontextpartsa"/>
        <w:keepNext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E6776">
        <w:rPr>
          <w:rStyle w:val="Cquestionpartlabelbold"/>
        </w:rPr>
        <w:t>)</w:t>
      </w:r>
      <w:r>
        <w:tab/>
      </w:r>
      <w:r w:rsidRPr="00674195">
        <w:t xml:space="preserve">Plot the points (-2, -2), (1, 4) and (5, 12) on the number plane </w:t>
      </w:r>
      <w:r w:rsidR="00922997">
        <w:t>below</w:t>
      </w:r>
      <w:r w:rsidRPr="00674195">
        <w:t>.</w:t>
      </w:r>
    </w:p>
    <w:p w14:paraId="5EF7EBA2" w14:textId="7BF3F343" w:rsidR="00F93106" w:rsidRDefault="00571F3F" w:rsidP="00571F3F">
      <w:pPr>
        <w:pStyle w:val="Pquestiontextpartsa"/>
        <w:keepNext/>
      </w:pPr>
      <w:r>
        <w:tab/>
      </w:r>
      <w:r w:rsidR="00922997">
        <w:rPr>
          <w:noProof/>
        </w:rPr>
        <w:drawing>
          <wp:inline distT="0" distB="0" distL="0" distR="0" wp14:anchorId="1E910DB6" wp14:editId="170E9340">
            <wp:extent cx="1756510" cy="3222884"/>
            <wp:effectExtent l="0" t="0" r="0" b="3175"/>
            <wp:docPr id="10" name="Picture 10" descr="1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17a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298" cy="3224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7B2EF4" w14:textId="4D3B66F7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E6776">
        <w:rPr>
          <w:rStyle w:val="Cquestionpartlabelbold"/>
        </w:rPr>
        <w:t>)</w:t>
      </w:r>
      <w:r>
        <w:tab/>
      </w:r>
      <w:r w:rsidRPr="00674195">
        <w:t>Draw a straight line passing through the points.</w:t>
      </w:r>
    </w:p>
    <w:p w14:paraId="16C52DF8" w14:textId="7825AB8D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E6776">
        <w:rPr>
          <w:rStyle w:val="Cquestionpartlabelbold"/>
        </w:rPr>
        <w:t>)</w:t>
      </w:r>
      <w:r>
        <w:tab/>
      </w:r>
      <w:r w:rsidRPr="00674195">
        <w:t xml:space="preserve">What is the </w:t>
      </w:r>
      <w:r w:rsidRPr="00654AF2">
        <w:rPr>
          <w:rStyle w:val="Cmathsexpressions"/>
        </w:rPr>
        <w:t>y</w:t>
      </w:r>
      <w:r w:rsidRPr="00674195">
        <w:t xml:space="preserve">-coordinate of a point on the line if its </w:t>
      </w:r>
      <w:r w:rsidRPr="00654AF2">
        <w:rPr>
          <w:rStyle w:val="Cmathsexpressions"/>
        </w:rPr>
        <w:t>x</w:t>
      </w:r>
      <w:r w:rsidRPr="00674195">
        <w:t>-coordinate</w:t>
      </w:r>
      <w:r w:rsidR="00922997" w:rsidRPr="00922997">
        <w:t xml:space="preserve"> </w:t>
      </w:r>
      <w:r w:rsidR="00922997">
        <w:t>is 3</w:t>
      </w:r>
      <w:r w:rsidRPr="00674195">
        <w:t>?</w:t>
      </w:r>
    </w:p>
    <w:p w14:paraId="6BDD50C4" w14:textId="77777777" w:rsidR="00F93106" w:rsidRDefault="00F93106" w:rsidP="00F93106">
      <w:pPr>
        <w:pStyle w:val="Pquestiontextpartsa"/>
      </w:pPr>
    </w:p>
    <w:p w14:paraId="6C366608" w14:textId="4E06AA31" w:rsidR="00F93106" w:rsidRPr="00674195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E6776">
        <w:rPr>
          <w:rStyle w:val="Cquestionpartlabelbold"/>
        </w:rPr>
        <w:t>)</w:t>
      </w:r>
      <w:r>
        <w:tab/>
      </w:r>
      <w:r w:rsidRPr="00674195">
        <w:t xml:space="preserve">What is the </w:t>
      </w:r>
      <w:r w:rsidRPr="00654AF2">
        <w:rPr>
          <w:rStyle w:val="Cmathsexpressions"/>
        </w:rPr>
        <w:t>x</w:t>
      </w:r>
      <w:r w:rsidRPr="00674195">
        <w:t xml:space="preserve">-coordinate of a point on the line if its </w:t>
      </w:r>
      <w:r w:rsidRPr="00654AF2">
        <w:rPr>
          <w:rStyle w:val="Cmathsexpressions"/>
        </w:rPr>
        <w:t>y</w:t>
      </w:r>
      <w:r w:rsidRPr="00674195">
        <w:t>-coordinate</w:t>
      </w:r>
      <w:r w:rsidR="00922997" w:rsidRPr="00922997">
        <w:t xml:space="preserve"> </w:t>
      </w:r>
      <w:r w:rsidR="00922997">
        <w:t>is 0</w:t>
      </w:r>
      <w:r w:rsidRPr="00674195">
        <w:t>?</w:t>
      </w:r>
    </w:p>
    <w:p w14:paraId="7DF5400E" w14:textId="686235BB" w:rsidR="00F93106" w:rsidRPr="00674195" w:rsidRDefault="00F93106" w:rsidP="00F93106">
      <w:pPr>
        <w:pStyle w:val="Pquestiontextmainstem"/>
      </w:pPr>
    </w:p>
    <w:p w14:paraId="44A762BB" w14:textId="77777777" w:rsidR="00F93106" w:rsidRPr="00674195" w:rsidRDefault="00F93106" w:rsidP="00F93106">
      <w:pPr>
        <w:pStyle w:val="Pquestiontextmainstem"/>
        <w:rPr>
          <w:noProof/>
        </w:rPr>
      </w:pPr>
    </w:p>
    <w:p w14:paraId="64836D55" w14:textId="5E4F230A" w:rsidR="00F93106" w:rsidRPr="00D74552" w:rsidRDefault="00F93106" w:rsidP="00F93106">
      <w:pPr>
        <w:pStyle w:val="Pquestionheadingsx"/>
      </w:pPr>
      <w:r w:rsidRPr="00D74552">
        <w:t>Question 1</w:t>
      </w:r>
      <w:r>
        <w:t>8</w:t>
      </w:r>
      <w:r>
        <w:tab/>
      </w:r>
      <w:r>
        <w:rPr>
          <w:rStyle w:val="Cmarkslabel"/>
        </w:rPr>
        <w:t>4</w:t>
      </w:r>
      <w:r w:rsidRPr="00844C30">
        <w:rPr>
          <w:rStyle w:val="Cmarkslabel"/>
        </w:rPr>
        <w:t xml:space="preserve"> marks</w:t>
      </w:r>
      <w:r>
        <w:tab/>
      </w:r>
      <w:r w:rsidR="00571F3F">
        <w:t>[</w:t>
      </w:r>
      <w:r>
        <w:t>5.9</w:t>
      </w:r>
      <w:r w:rsidR="00571F3F">
        <w:t>]</w:t>
      </w:r>
    </w:p>
    <w:p w14:paraId="21064812" w14:textId="6964B7D6" w:rsidR="00F93106" w:rsidRPr="00674195" w:rsidRDefault="00F93106" w:rsidP="00F93106">
      <w:pPr>
        <w:pStyle w:val="Pquestiontextmainstem"/>
      </w:pPr>
      <w:r w:rsidRPr="00674195">
        <w:t>The following graph compares the ar</w:t>
      </w:r>
      <w:r w:rsidR="00922997">
        <w:t xml:space="preserve">m span and height of five </w:t>
      </w:r>
      <w:r w:rsidR="00571F3F">
        <w:t>people</w:t>
      </w:r>
      <w:r w:rsidR="00922997">
        <w:t>:</w:t>
      </w:r>
      <w:r w:rsidRPr="00674195">
        <w:t xml:space="preserve"> Alice (A), Bree (B), Caitlyn (C), Desdemona (D) and E</w:t>
      </w:r>
      <w:r w:rsidR="00922997">
        <w:t>rin</w:t>
      </w:r>
      <w:r w:rsidRPr="00674195">
        <w:t xml:space="preserve"> (E).</w:t>
      </w:r>
    </w:p>
    <w:p w14:paraId="0907AD7D" w14:textId="77777777" w:rsidR="00F93106" w:rsidRPr="00674195" w:rsidRDefault="00F93106" w:rsidP="00F93106">
      <w:pPr>
        <w:pStyle w:val="Pquestiontextmainstem"/>
      </w:pPr>
      <w:r w:rsidRPr="00674195">
        <w:object w:dxaOrig="4620" w:dyaOrig="3810" w14:anchorId="13726EE4">
          <v:shape id="_x0000_i1034" type="#_x0000_t75" style="width:229.95pt;height:191.3pt" o:ole="">
            <v:imagedata r:id="rId27" o:title=""/>
          </v:shape>
          <o:OLEObject Type="Embed" ProgID="FXDraw3.Document" ShapeID="_x0000_i1034" DrawAspect="Content" ObjectID="_1540671682" r:id="rId28"/>
        </w:object>
      </w:r>
    </w:p>
    <w:p w14:paraId="06974AD0" w14:textId="2278A9A9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E6776">
        <w:rPr>
          <w:rStyle w:val="Cquestionpartlabelbold"/>
        </w:rPr>
        <w:t>)</w:t>
      </w:r>
      <w:r>
        <w:tab/>
      </w:r>
      <w:r w:rsidR="00571F3F">
        <w:t>List</w:t>
      </w:r>
      <w:r w:rsidRPr="00674195">
        <w:t xml:space="preserve"> the </w:t>
      </w:r>
      <w:r w:rsidR="00571F3F">
        <w:t>people</w:t>
      </w:r>
      <w:r w:rsidRPr="00674195">
        <w:t xml:space="preserve"> in order of height, from shortest to tallest.</w:t>
      </w:r>
    </w:p>
    <w:p w14:paraId="10C5B6D8" w14:textId="77777777" w:rsidR="00F93106" w:rsidRDefault="00F93106" w:rsidP="00F93106">
      <w:pPr>
        <w:pStyle w:val="Pquestiontextmainstem"/>
      </w:pPr>
    </w:p>
    <w:p w14:paraId="0C0432F2" w14:textId="77777777" w:rsidR="00F93106" w:rsidRPr="00674195" w:rsidRDefault="00F93106" w:rsidP="00F93106">
      <w:pPr>
        <w:pStyle w:val="Pquestiontextmainstem"/>
      </w:pPr>
    </w:p>
    <w:p w14:paraId="1823236A" w14:textId="20F9B405" w:rsidR="00F93106" w:rsidRDefault="00F93106" w:rsidP="00F93106">
      <w:pPr>
        <w:pStyle w:val="Pquestiontextpartsa"/>
      </w:pPr>
      <w:r w:rsidRPr="001E6776">
        <w:rPr>
          <w:rStyle w:val="Cquestionpartlabelbold"/>
        </w:rPr>
        <w:lastRenderedPageBreak/>
        <w:t>(</w:t>
      </w:r>
      <w:r>
        <w:rPr>
          <w:rStyle w:val="Cquestionpartlabelbold"/>
        </w:rPr>
        <w:t>b</w:t>
      </w:r>
      <w:r w:rsidRPr="001E6776">
        <w:rPr>
          <w:rStyle w:val="Cquestionpartlabelbold"/>
        </w:rPr>
        <w:t>)</w:t>
      </w:r>
      <w:r>
        <w:tab/>
      </w:r>
      <w:r w:rsidR="00571F3F">
        <w:t>List</w:t>
      </w:r>
      <w:r w:rsidRPr="00674195">
        <w:t xml:space="preserve"> the </w:t>
      </w:r>
      <w:r w:rsidR="00571F3F">
        <w:t>people</w:t>
      </w:r>
      <w:r w:rsidRPr="00674195">
        <w:t xml:space="preserve"> in order of arm span, from shortest to longest.</w:t>
      </w:r>
    </w:p>
    <w:p w14:paraId="17126783" w14:textId="77777777" w:rsidR="00F93106" w:rsidRDefault="00F93106" w:rsidP="00F93106">
      <w:pPr>
        <w:pStyle w:val="Pquestiontextmainstem"/>
      </w:pPr>
    </w:p>
    <w:p w14:paraId="4F6B7807" w14:textId="77777777" w:rsidR="00F93106" w:rsidRPr="00674195" w:rsidRDefault="00F93106" w:rsidP="00F93106">
      <w:pPr>
        <w:pStyle w:val="Pquestiontextmainstem"/>
      </w:pPr>
    </w:p>
    <w:p w14:paraId="68E8844D" w14:textId="77777777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E6776">
        <w:rPr>
          <w:rStyle w:val="Cquestionpartlabelbold"/>
        </w:rPr>
        <w:t>)</w:t>
      </w:r>
      <w:r>
        <w:tab/>
      </w:r>
      <w:r w:rsidRPr="00674195">
        <w:t>Do Caitlyn and Desdemona have the same height or arm span?</w:t>
      </w:r>
    </w:p>
    <w:p w14:paraId="1686CF2F" w14:textId="77777777" w:rsidR="00F93106" w:rsidRDefault="00F93106" w:rsidP="00F93106">
      <w:pPr>
        <w:pStyle w:val="Pquestiontextmainstem"/>
      </w:pPr>
    </w:p>
    <w:p w14:paraId="4CC70388" w14:textId="77777777" w:rsidR="00F93106" w:rsidRPr="00674195" w:rsidRDefault="00F93106" w:rsidP="00F93106">
      <w:pPr>
        <w:pStyle w:val="Pquestiontextmainstem"/>
      </w:pPr>
    </w:p>
    <w:p w14:paraId="09DF60DC" w14:textId="77777777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E6776">
        <w:rPr>
          <w:rStyle w:val="Cquestionpartlabelbold"/>
        </w:rPr>
        <w:t>)</w:t>
      </w:r>
      <w:r>
        <w:tab/>
      </w:r>
      <w:r w:rsidRPr="00674195">
        <w:t>Fatima (F) is shorter than Desdemona but has a longer arm span than Bree. Place the letter F on the graph in an appropriate place.</w:t>
      </w:r>
    </w:p>
    <w:p w14:paraId="65A1DA15" w14:textId="7B9140CA" w:rsidR="00F93106" w:rsidRPr="00D74552" w:rsidRDefault="00F93106" w:rsidP="00F93106">
      <w:pPr>
        <w:pStyle w:val="Pquestionheadingsx"/>
      </w:pPr>
      <w:r w:rsidRPr="00D74552">
        <w:t>Question 1</w:t>
      </w:r>
      <w:r>
        <w:t>9</w:t>
      </w:r>
      <w:r>
        <w:tab/>
      </w:r>
      <w:r>
        <w:rPr>
          <w:rStyle w:val="Cmarkslabel"/>
        </w:rPr>
        <w:t>3</w:t>
      </w:r>
      <w:r w:rsidRPr="00844C30">
        <w:rPr>
          <w:rStyle w:val="Cmarkslabel"/>
        </w:rPr>
        <w:t xml:space="preserve"> marks</w:t>
      </w:r>
      <w:r>
        <w:tab/>
      </w:r>
      <w:r w:rsidR="00571F3F">
        <w:t>[</w:t>
      </w:r>
      <w:r>
        <w:t>6.6</w:t>
      </w:r>
      <w:r w:rsidR="00571F3F">
        <w:t>]</w:t>
      </w:r>
    </w:p>
    <w:p w14:paraId="0D385417" w14:textId="77777777" w:rsidR="00F93106" w:rsidRPr="00674195" w:rsidRDefault="00F93106" w:rsidP="00F93106">
      <w:pPr>
        <w:pStyle w:val="Pquestiontextmainstem"/>
      </w:pPr>
      <w:r w:rsidRPr="00674195">
        <w:t>Find the volume of the solid shown below.</w:t>
      </w:r>
    </w:p>
    <w:p w14:paraId="44FE9E84" w14:textId="77777777" w:rsidR="00F93106" w:rsidRDefault="00F93106" w:rsidP="00F93106">
      <w:pPr>
        <w:pStyle w:val="Pquestiontextmainstem"/>
      </w:pPr>
      <w:r>
        <w:rPr>
          <w:noProof/>
        </w:rPr>
        <w:drawing>
          <wp:inline distT="0" distB="0" distL="0" distR="0" wp14:anchorId="2814EA56" wp14:editId="3DD16CC0">
            <wp:extent cx="3131817" cy="1904799"/>
            <wp:effectExtent l="0" t="0" r="0" b="635"/>
            <wp:docPr id="12" name="Picture 12" descr="PM7_SmB_E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M7_SmB_E_0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1817" cy="1904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8CB09F" w14:textId="6667A89E" w:rsidR="00F93106" w:rsidRPr="00D74552" w:rsidRDefault="00F93106" w:rsidP="00F93106">
      <w:pPr>
        <w:pStyle w:val="Pquestionheadingsx"/>
      </w:pPr>
      <w:r>
        <w:t>Question 20</w:t>
      </w:r>
      <w:r>
        <w:tab/>
      </w:r>
      <w:r>
        <w:rPr>
          <w:rStyle w:val="Cmarkslabel"/>
        </w:rPr>
        <w:t>4</w:t>
      </w:r>
      <w:r w:rsidRPr="00844C30">
        <w:rPr>
          <w:rStyle w:val="Cmarkslabel"/>
        </w:rPr>
        <w:t xml:space="preserve"> marks</w:t>
      </w:r>
      <w:r>
        <w:tab/>
      </w:r>
      <w:r w:rsidR="00571F3F">
        <w:t>[</w:t>
      </w:r>
      <w:r>
        <w:t>7.5</w:t>
      </w:r>
      <w:r w:rsidR="00571F3F">
        <w:t>]</w:t>
      </w:r>
    </w:p>
    <w:p w14:paraId="2860A64B" w14:textId="19F3C630" w:rsidR="00F93106" w:rsidRPr="00674195" w:rsidRDefault="00F93106" w:rsidP="00F93106">
      <w:pPr>
        <w:pStyle w:val="Pquestiontextmainstem"/>
      </w:pPr>
      <w:r w:rsidRPr="00674195">
        <w:t xml:space="preserve">A wedding reception costs $110 per </w:t>
      </w:r>
      <w:r w:rsidR="00AB05EE">
        <w:t>person</w:t>
      </w:r>
      <w:r w:rsidRPr="00674195">
        <w:t xml:space="preserve"> plus a room hire fee of $450. </w:t>
      </w:r>
    </w:p>
    <w:p w14:paraId="1ED85F9E" w14:textId="77777777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E6776">
        <w:rPr>
          <w:rStyle w:val="Cquestionpartlabelbold"/>
        </w:rPr>
        <w:t>)</w:t>
      </w:r>
      <w:r>
        <w:tab/>
      </w:r>
      <w:r w:rsidRPr="00674195">
        <w:t xml:space="preserve">If the total cost of the reception was $12 000, form an equation and solve it to find how many people attended the reception. Let </w:t>
      </w:r>
      <w:r w:rsidRPr="00654AF2">
        <w:rPr>
          <w:rStyle w:val="Cmathsexpressions"/>
        </w:rPr>
        <w:t>p</w:t>
      </w:r>
      <w:r w:rsidRPr="00674195">
        <w:t xml:space="preserve"> stand for the number of people who attended the reception.</w:t>
      </w:r>
    </w:p>
    <w:p w14:paraId="6DD8F81A" w14:textId="77777777" w:rsidR="00F93106" w:rsidRDefault="00F93106" w:rsidP="00F93106">
      <w:pPr>
        <w:pStyle w:val="Pquestiontextmainstem"/>
      </w:pPr>
    </w:p>
    <w:p w14:paraId="37B2F721" w14:textId="77777777" w:rsidR="00F93106" w:rsidRDefault="00F93106" w:rsidP="00F93106">
      <w:pPr>
        <w:pStyle w:val="Pquestiontextmainstem"/>
      </w:pPr>
    </w:p>
    <w:p w14:paraId="67BF863A" w14:textId="77777777" w:rsidR="00F93106" w:rsidRDefault="00F93106" w:rsidP="00F93106">
      <w:pPr>
        <w:pStyle w:val="Pquestiontextmainstem"/>
      </w:pPr>
    </w:p>
    <w:p w14:paraId="398D45B9" w14:textId="3806DBE8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E6776">
        <w:rPr>
          <w:rStyle w:val="Cquestionpartlabelbold"/>
        </w:rPr>
        <w:t>)</w:t>
      </w:r>
      <w:r>
        <w:tab/>
      </w:r>
      <w:r w:rsidRPr="00674195">
        <w:t>If the cost needed to be kept to a maximum of $10 000</w:t>
      </w:r>
      <w:r w:rsidR="00AB05EE">
        <w:t>,</w:t>
      </w:r>
      <w:r w:rsidRPr="00674195">
        <w:t xml:space="preserve"> how many guests could be invited?</w:t>
      </w:r>
    </w:p>
    <w:p w14:paraId="7BB89E33" w14:textId="77777777" w:rsidR="00F93106" w:rsidRDefault="00F93106" w:rsidP="00F93106">
      <w:pPr>
        <w:pStyle w:val="Pquestiontextmainstem"/>
      </w:pPr>
    </w:p>
    <w:p w14:paraId="7499FC1E" w14:textId="77777777" w:rsidR="00F93106" w:rsidRDefault="00F93106" w:rsidP="00F93106">
      <w:pPr>
        <w:pStyle w:val="Pquestiontextmainstem"/>
      </w:pPr>
    </w:p>
    <w:p w14:paraId="5269F2D3" w14:textId="77777777" w:rsidR="00F93106" w:rsidRPr="00674195" w:rsidRDefault="00F93106" w:rsidP="00F93106">
      <w:pPr>
        <w:pStyle w:val="Pquestiontextmainstem"/>
      </w:pPr>
    </w:p>
    <w:p w14:paraId="45956018" w14:textId="2D64DF94" w:rsidR="00F93106" w:rsidRPr="00D74552" w:rsidRDefault="00F93106" w:rsidP="00F93106">
      <w:pPr>
        <w:pStyle w:val="Pquestionheadingsx"/>
      </w:pPr>
      <w:r w:rsidRPr="00D74552">
        <w:t xml:space="preserve">Question </w:t>
      </w:r>
      <w:r>
        <w:t>21</w:t>
      </w:r>
      <w:r>
        <w:tab/>
      </w:r>
      <w:r w:rsidRPr="00844C30">
        <w:rPr>
          <w:rStyle w:val="Cmarkslabel"/>
        </w:rPr>
        <w:t>6 marks</w:t>
      </w:r>
      <w:r>
        <w:tab/>
      </w:r>
      <w:r w:rsidR="00571F3F">
        <w:t>[</w:t>
      </w:r>
      <w:r>
        <w:t>8.3</w:t>
      </w:r>
      <w:r w:rsidR="00571F3F">
        <w:t>]</w:t>
      </w:r>
    </w:p>
    <w:p w14:paraId="0E945196" w14:textId="77777777" w:rsidR="00F93106" w:rsidRPr="00674195" w:rsidRDefault="00F93106" w:rsidP="00F93106">
      <w:pPr>
        <w:pStyle w:val="Pquestiontextmainstem"/>
      </w:pPr>
      <w:r w:rsidRPr="00674195">
        <w:t>Find the value of the pronumerals in each of the following diagrams.</w:t>
      </w:r>
    </w:p>
    <w:p w14:paraId="009B8262" w14:textId="77777777" w:rsidR="00922997" w:rsidRDefault="00F93106" w:rsidP="00F93106">
      <w:pPr>
        <w:pStyle w:val="Pquestiontextpartsa"/>
      </w:pPr>
      <w:r w:rsidRPr="00D43C0A">
        <w:rPr>
          <w:rStyle w:val="Cquestionpartlabelbold"/>
        </w:rPr>
        <w:t>(a)</w:t>
      </w:r>
      <w:r>
        <w:tab/>
      </w:r>
    </w:p>
    <w:p w14:paraId="6B0AAB4D" w14:textId="68E59A87" w:rsidR="00F93106" w:rsidRPr="00674195" w:rsidRDefault="00F93106" w:rsidP="00F93106">
      <w:pPr>
        <w:pStyle w:val="Pquestiontextpartsa"/>
      </w:pPr>
      <w:r>
        <w:rPr>
          <w:noProof/>
        </w:rPr>
        <w:drawing>
          <wp:inline distT="0" distB="0" distL="0" distR="0" wp14:anchorId="3FFC6FF9" wp14:editId="52606CBC">
            <wp:extent cx="1320800" cy="1143000"/>
            <wp:effectExtent l="0" t="0" r="0" b="0"/>
            <wp:docPr id="13" name="Picture 13" descr="PM7_SmB_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M7_SmB_E_0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661E56" w14:textId="77777777" w:rsidR="00922997" w:rsidRDefault="00F93106" w:rsidP="00F93106">
      <w:pPr>
        <w:pStyle w:val="Pquestiontextpartsa"/>
      </w:pPr>
      <w:r w:rsidRPr="00D43C0A">
        <w:rPr>
          <w:rStyle w:val="Cquestionpartlabelbold"/>
        </w:rPr>
        <w:lastRenderedPageBreak/>
        <w:t>(b)</w:t>
      </w:r>
      <w:r>
        <w:tab/>
      </w:r>
    </w:p>
    <w:p w14:paraId="148F7DC3" w14:textId="27A6A0C3" w:rsidR="00F93106" w:rsidRDefault="00F93106" w:rsidP="00F93106">
      <w:pPr>
        <w:pStyle w:val="Pquestiontextpartsa"/>
      </w:pPr>
      <w:r>
        <w:rPr>
          <w:noProof/>
        </w:rPr>
        <w:drawing>
          <wp:inline distT="0" distB="0" distL="0" distR="0" wp14:anchorId="58385ADC" wp14:editId="05029FB7">
            <wp:extent cx="1295400" cy="1384300"/>
            <wp:effectExtent l="0" t="0" r="0" b="12700"/>
            <wp:docPr id="14" name="Picture 14" descr="PM7_SmB_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M7_SmB_E_0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494C23" w14:textId="77777777" w:rsidR="00F93106" w:rsidRPr="00674195" w:rsidRDefault="00F93106" w:rsidP="00F93106">
      <w:pPr>
        <w:pStyle w:val="Pquestiontextpartsa"/>
      </w:pPr>
    </w:p>
    <w:p w14:paraId="3E72124F" w14:textId="77777777" w:rsidR="00922997" w:rsidRDefault="00F93106" w:rsidP="00F93106">
      <w:pPr>
        <w:pStyle w:val="Pquestiontextpartsa"/>
      </w:pPr>
      <w:r w:rsidRPr="00D43C0A">
        <w:rPr>
          <w:rStyle w:val="Cquestionpartlabelbold"/>
        </w:rPr>
        <w:t>(c)</w:t>
      </w:r>
      <w:r>
        <w:tab/>
      </w:r>
    </w:p>
    <w:p w14:paraId="06FAACFD" w14:textId="393546C1" w:rsidR="00F93106" w:rsidRPr="00674195" w:rsidRDefault="00F93106" w:rsidP="00F93106">
      <w:pPr>
        <w:pStyle w:val="Pquestiontextpartsa"/>
      </w:pPr>
      <w:r>
        <w:rPr>
          <w:noProof/>
        </w:rPr>
        <w:drawing>
          <wp:inline distT="0" distB="0" distL="0" distR="0" wp14:anchorId="50B5D146" wp14:editId="059A0416">
            <wp:extent cx="1725228" cy="1568389"/>
            <wp:effectExtent l="0" t="0" r="2540" b="6985"/>
            <wp:docPr id="15" name="Picture 15" descr="PM7_SmB_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M7_SmB_E_0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28" cy="1568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F1E05C" w14:textId="2622A07A" w:rsidR="00F93106" w:rsidRPr="00D74552" w:rsidRDefault="00F93106" w:rsidP="00F93106">
      <w:pPr>
        <w:pStyle w:val="Pquestionheadingsx"/>
      </w:pPr>
      <w:r w:rsidRPr="00D74552">
        <w:t xml:space="preserve">Question </w:t>
      </w:r>
      <w:r>
        <w:t>22</w:t>
      </w:r>
      <w:r>
        <w:tab/>
      </w:r>
      <w:r w:rsidRPr="00844C30">
        <w:rPr>
          <w:rStyle w:val="Cmarkslabel"/>
        </w:rPr>
        <w:t>6 marks</w:t>
      </w:r>
      <w:r>
        <w:tab/>
      </w:r>
      <w:r w:rsidR="00571F3F">
        <w:t>[</w:t>
      </w:r>
      <w:r>
        <w:t>8.7</w:t>
      </w:r>
      <w:r w:rsidR="00571F3F">
        <w:t>]</w:t>
      </w:r>
    </w:p>
    <w:p w14:paraId="2638FEEB" w14:textId="77777777" w:rsidR="00F93106" w:rsidRPr="00674195" w:rsidRDefault="00F93106" w:rsidP="00F93106">
      <w:pPr>
        <w:pStyle w:val="Pquestiontextmainstem"/>
      </w:pPr>
      <w:r w:rsidRPr="00674195">
        <w:t>Draw accurate, correctly marked examples of each of the following quadrilaterals.</w:t>
      </w:r>
    </w:p>
    <w:p w14:paraId="73985183" w14:textId="0B9DC818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E6776">
        <w:rPr>
          <w:rStyle w:val="Cquestionpartlabelbold"/>
        </w:rPr>
        <w:t>)</w:t>
      </w:r>
      <w:r>
        <w:tab/>
      </w:r>
      <w:r w:rsidR="00AB05EE">
        <w:t>kite</w:t>
      </w:r>
      <w:r w:rsidR="00AB05EE">
        <w:tab/>
      </w:r>
      <w:r w:rsidR="00AB05EE">
        <w:tab/>
      </w:r>
      <w:r w:rsidRPr="00654AF2">
        <w:tab/>
      </w:r>
      <w:r w:rsidRPr="001E6776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E6776">
        <w:rPr>
          <w:rStyle w:val="Cquestionpartlabelbold"/>
        </w:rPr>
        <w:t>)</w:t>
      </w:r>
      <w:r w:rsidR="00AB05EE">
        <w:t xml:space="preserve">  </w:t>
      </w:r>
      <w:r w:rsidRPr="00654AF2">
        <w:t>rhombus</w:t>
      </w:r>
      <w:r w:rsidRPr="00654AF2">
        <w:tab/>
      </w:r>
      <w:r w:rsidRPr="00654AF2">
        <w:tab/>
      </w:r>
      <w:r w:rsidRPr="00654AF2">
        <w:tab/>
      </w:r>
      <w:r w:rsidRPr="001E6776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E6776">
        <w:rPr>
          <w:rStyle w:val="Cquestionpartlabelbold"/>
        </w:rPr>
        <w:t>)</w:t>
      </w:r>
      <w:r w:rsidR="00AB05EE">
        <w:t xml:space="preserve">  </w:t>
      </w:r>
      <w:r w:rsidRPr="00674195">
        <w:t>trapezium</w:t>
      </w:r>
    </w:p>
    <w:p w14:paraId="357C0E1E" w14:textId="77777777" w:rsidR="00F93106" w:rsidRDefault="00F93106" w:rsidP="00F93106">
      <w:pPr>
        <w:pStyle w:val="Pquestiontextmainstem"/>
      </w:pPr>
    </w:p>
    <w:p w14:paraId="733674BB" w14:textId="77777777" w:rsidR="00F93106" w:rsidRDefault="00F93106" w:rsidP="00F93106">
      <w:pPr>
        <w:pStyle w:val="Pquestiontextmainstem"/>
      </w:pPr>
    </w:p>
    <w:p w14:paraId="0B290FFD" w14:textId="77777777" w:rsidR="00F93106" w:rsidRDefault="00F93106" w:rsidP="00F93106">
      <w:pPr>
        <w:pStyle w:val="Pquestiontextmainstem"/>
      </w:pPr>
    </w:p>
    <w:p w14:paraId="6816CEE5" w14:textId="77777777" w:rsidR="00F93106" w:rsidRPr="00674195" w:rsidRDefault="00F93106" w:rsidP="00F93106">
      <w:pPr>
        <w:pStyle w:val="Pquestiontextmainstem"/>
      </w:pPr>
    </w:p>
    <w:p w14:paraId="4E0C23CC" w14:textId="3F24DAD1" w:rsidR="00F93106" w:rsidRPr="00D74552" w:rsidRDefault="00F93106" w:rsidP="00571F3F">
      <w:pPr>
        <w:pStyle w:val="Pquestionheadingsx"/>
      </w:pPr>
      <w:r w:rsidRPr="00D74552">
        <w:lastRenderedPageBreak/>
        <w:t xml:space="preserve">Question </w:t>
      </w:r>
      <w:r>
        <w:t>23</w:t>
      </w:r>
      <w:r>
        <w:tab/>
      </w:r>
      <w:r w:rsidRPr="00844C30">
        <w:rPr>
          <w:rStyle w:val="Cmarkslabel"/>
        </w:rPr>
        <w:t>6 marks</w:t>
      </w:r>
      <w:r>
        <w:tab/>
      </w:r>
      <w:r w:rsidR="00571F3F">
        <w:t>[</w:t>
      </w:r>
      <w:r>
        <w:t>9.2</w:t>
      </w:r>
      <w:r w:rsidR="00571F3F">
        <w:t>]</w:t>
      </w:r>
    </w:p>
    <w:p w14:paraId="42C62592" w14:textId="7C36EDE9" w:rsidR="00F93106" w:rsidRPr="00674195" w:rsidRDefault="00F93106" w:rsidP="00571F3F">
      <w:pPr>
        <w:pStyle w:val="Pquestiontextmainstem"/>
        <w:keepNext/>
      </w:pPr>
      <w:r w:rsidRPr="00674195">
        <w:t xml:space="preserve">The following table gives the dimensions of venues where AFL football </w:t>
      </w:r>
      <w:r w:rsidR="00AB05EE">
        <w:t xml:space="preserve">has been </w:t>
      </w:r>
      <w:r w:rsidRPr="00674195">
        <w:t>played.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53"/>
        <w:gridCol w:w="1850"/>
        <w:gridCol w:w="1417"/>
      </w:tblGrid>
      <w:tr w:rsidR="00F93106" w:rsidRPr="00674195" w14:paraId="64040E13" w14:textId="77777777" w:rsidTr="00571F3F">
        <w:tc>
          <w:tcPr>
            <w:tcW w:w="26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C316C" w14:textId="7A061DD6" w:rsidR="00F93106" w:rsidRPr="00922997" w:rsidRDefault="00AB05EE" w:rsidP="00AB05EE">
            <w:pPr>
              <w:pStyle w:val="Pquestiontextmainstem"/>
              <w:keepNext/>
              <w:rPr>
                <w:rStyle w:val="Cquestionpartlabelbold"/>
              </w:rPr>
            </w:pPr>
            <w:r>
              <w:rPr>
                <w:rStyle w:val="Cquestionpartlabelbold"/>
              </w:rPr>
              <w:t>Venue</w:t>
            </w:r>
          </w:p>
        </w:tc>
        <w:tc>
          <w:tcPr>
            <w:tcW w:w="1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0DED6" w14:textId="77777777" w:rsidR="00F93106" w:rsidRPr="00922997" w:rsidRDefault="00F93106" w:rsidP="00571F3F">
            <w:pPr>
              <w:pStyle w:val="Pquestiontextmainstem"/>
              <w:keepNext/>
              <w:jc w:val="center"/>
              <w:rPr>
                <w:rStyle w:val="Cquestionpartlabelbold"/>
              </w:rPr>
            </w:pPr>
            <w:r w:rsidRPr="00922997">
              <w:rPr>
                <w:rStyle w:val="Cquestionpartlabelbold"/>
              </w:rPr>
              <w:t>Length (m)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1B972" w14:textId="77777777" w:rsidR="00F93106" w:rsidRPr="00922997" w:rsidRDefault="00F93106" w:rsidP="00571F3F">
            <w:pPr>
              <w:pStyle w:val="Pquestiontextmainstem"/>
              <w:keepNext/>
              <w:jc w:val="center"/>
              <w:rPr>
                <w:rStyle w:val="Cquestionpartlabelbold"/>
              </w:rPr>
            </w:pPr>
            <w:r w:rsidRPr="00922997">
              <w:rPr>
                <w:rStyle w:val="Cquestionpartlabelbold"/>
              </w:rPr>
              <w:t>Width (m)</w:t>
            </w:r>
          </w:p>
        </w:tc>
      </w:tr>
      <w:tr w:rsidR="00922997" w:rsidRPr="00674195" w14:paraId="08F3098C" w14:textId="77777777" w:rsidTr="00571F3F">
        <w:trPr>
          <w:trHeight w:val="397"/>
        </w:trPr>
        <w:tc>
          <w:tcPr>
            <w:tcW w:w="265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0A9CC992" w14:textId="77777777" w:rsidR="00F93106" w:rsidRPr="00674195" w:rsidRDefault="00F93106" w:rsidP="00571F3F">
            <w:pPr>
              <w:pStyle w:val="Pquestiontextmainstem"/>
              <w:keepNext/>
            </w:pPr>
            <w:r w:rsidRPr="00674195">
              <w:t>MCG</w:t>
            </w:r>
          </w:p>
        </w:tc>
        <w:tc>
          <w:tcPr>
            <w:tcW w:w="185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BED9146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6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23EAFCDA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41</w:t>
            </w:r>
          </w:p>
        </w:tc>
      </w:tr>
      <w:tr w:rsidR="00922997" w:rsidRPr="00674195" w14:paraId="216E9505" w14:textId="77777777" w:rsidTr="00571F3F">
        <w:trPr>
          <w:trHeight w:val="397"/>
        </w:trPr>
        <w:tc>
          <w:tcPr>
            <w:tcW w:w="265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6EC1E4DF" w14:textId="77777777" w:rsidR="00F93106" w:rsidRPr="00674195" w:rsidRDefault="00F93106" w:rsidP="00571F3F">
            <w:pPr>
              <w:pStyle w:val="Pquestiontextmainstem"/>
              <w:keepNext/>
            </w:pPr>
            <w:r w:rsidRPr="00674195">
              <w:t>Etihad Stadium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1F7634E0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59.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14D74494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28.8</w:t>
            </w:r>
          </w:p>
        </w:tc>
      </w:tr>
      <w:tr w:rsidR="00922997" w:rsidRPr="00674195" w14:paraId="6C859248" w14:textId="77777777" w:rsidTr="00571F3F">
        <w:trPr>
          <w:trHeight w:val="397"/>
        </w:trPr>
        <w:tc>
          <w:tcPr>
            <w:tcW w:w="265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2A579D96" w14:textId="77777777" w:rsidR="00F93106" w:rsidRPr="00674195" w:rsidRDefault="00F93106" w:rsidP="00571F3F">
            <w:pPr>
              <w:pStyle w:val="Pquestiontextmainstem"/>
              <w:keepNext/>
            </w:pPr>
            <w:r w:rsidRPr="00674195">
              <w:t>Skilled Stadium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7E4542E1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7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4223A534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15</w:t>
            </w:r>
          </w:p>
        </w:tc>
      </w:tr>
      <w:tr w:rsidR="00922997" w:rsidRPr="00674195" w14:paraId="649B1664" w14:textId="77777777" w:rsidTr="00571F3F">
        <w:trPr>
          <w:trHeight w:val="397"/>
        </w:trPr>
        <w:tc>
          <w:tcPr>
            <w:tcW w:w="265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5B49BE8E" w14:textId="77777777" w:rsidR="00F93106" w:rsidRPr="00674195" w:rsidRDefault="00F93106" w:rsidP="00571F3F">
            <w:pPr>
              <w:pStyle w:val="Pquestiontextmainstem"/>
              <w:keepNext/>
            </w:pPr>
            <w:r w:rsidRPr="00674195">
              <w:t>SCG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72024BA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4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672DD6EC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36</w:t>
            </w:r>
          </w:p>
        </w:tc>
      </w:tr>
      <w:tr w:rsidR="00922997" w:rsidRPr="00674195" w14:paraId="36B56C7B" w14:textId="77777777" w:rsidTr="00571F3F">
        <w:trPr>
          <w:trHeight w:val="397"/>
        </w:trPr>
        <w:tc>
          <w:tcPr>
            <w:tcW w:w="265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2CB6E16E" w14:textId="77777777" w:rsidR="00F93106" w:rsidRPr="00674195" w:rsidRDefault="00F93106" w:rsidP="00571F3F">
            <w:pPr>
              <w:pStyle w:val="Pquestiontextmainstem"/>
              <w:keepNext/>
            </w:pPr>
            <w:r w:rsidRPr="00674195">
              <w:t>ANZ Stadium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7EF31066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6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4DC91848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18</w:t>
            </w:r>
          </w:p>
        </w:tc>
      </w:tr>
      <w:tr w:rsidR="00922997" w:rsidRPr="00674195" w14:paraId="5C01180F" w14:textId="77777777" w:rsidTr="00571F3F">
        <w:trPr>
          <w:trHeight w:val="397"/>
        </w:trPr>
        <w:tc>
          <w:tcPr>
            <w:tcW w:w="265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690F7ADB" w14:textId="77777777" w:rsidR="00F93106" w:rsidRPr="00674195" w:rsidRDefault="00F93106" w:rsidP="00571F3F">
            <w:pPr>
              <w:pStyle w:val="Pquestiontextmainstem"/>
              <w:keepNext/>
            </w:pPr>
            <w:r w:rsidRPr="00674195">
              <w:t>AAMI Stadium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11E90B0A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6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4592C31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33</w:t>
            </w:r>
          </w:p>
        </w:tc>
      </w:tr>
      <w:tr w:rsidR="00922997" w:rsidRPr="00674195" w14:paraId="28354352" w14:textId="77777777" w:rsidTr="00571F3F">
        <w:trPr>
          <w:trHeight w:val="397"/>
        </w:trPr>
        <w:tc>
          <w:tcPr>
            <w:tcW w:w="265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104E37F" w14:textId="77777777" w:rsidR="00F93106" w:rsidRPr="00674195" w:rsidRDefault="00F93106" w:rsidP="00571F3F">
            <w:pPr>
              <w:pStyle w:val="Pquestiontextmainstem"/>
              <w:keepNext/>
            </w:pPr>
            <w:r w:rsidRPr="00674195">
              <w:t>Paterson’s Stadium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23985621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75.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262D0569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22.4</w:t>
            </w:r>
          </w:p>
        </w:tc>
      </w:tr>
      <w:tr w:rsidR="00922997" w:rsidRPr="00674195" w14:paraId="1ACC52CB" w14:textId="77777777" w:rsidTr="00571F3F">
        <w:trPr>
          <w:trHeight w:val="397"/>
        </w:trPr>
        <w:tc>
          <w:tcPr>
            <w:tcW w:w="265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1E6460C8" w14:textId="77777777" w:rsidR="00F93106" w:rsidRPr="00674195" w:rsidRDefault="00F93106" w:rsidP="00571F3F">
            <w:pPr>
              <w:pStyle w:val="Pquestiontextmainstem"/>
              <w:keepNext/>
            </w:pPr>
            <w:r w:rsidRPr="00674195">
              <w:t>Gabba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0BE190C8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5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677BFE01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38</w:t>
            </w:r>
          </w:p>
        </w:tc>
      </w:tr>
      <w:tr w:rsidR="00922997" w:rsidRPr="00674195" w14:paraId="4B65E124" w14:textId="77777777" w:rsidTr="00571F3F">
        <w:trPr>
          <w:trHeight w:val="397"/>
        </w:trPr>
        <w:tc>
          <w:tcPr>
            <w:tcW w:w="265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2B90F4D6" w14:textId="77777777" w:rsidR="00F93106" w:rsidRPr="00674195" w:rsidRDefault="00F93106" w:rsidP="00571F3F">
            <w:pPr>
              <w:pStyle w:val="Pquestiontextmainstem"/>
              <w:keepNext/>
            </w:pPr>
            <w:r w:rsidRPr="00674195">
              <w:t>Metricon Stadium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730D8D55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6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69F3DCAE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34</w:t>
            </w:r>
          </w:p>
        </w:tc>
      </w:tr>
      <w:tr w:rsidR="00922997" w:rsidRPr="00674195" w14:paraId="54C99929" w14:textId="77777777" w:rsidTr="00571F3F">
        <w:trPr>
          <w:trHeight w:val="397"/>
        </w:trPr>
        <w:tc>
          <w:tcPr>
            <w:tcW w:w="265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1E7B0B6E" w14:textId="77777777" w:rsidR="00F93106" w:rsidRPr="00674195" w:rsidRDefault="00F93106" w:rsidP="00571F3F">
            <w:pPr>
              <w:pStyle w:val="Pquestiontextmainstem"/>
              <w:keepNext/>
            </w:pPr>
            <w:r w:rsidRPr="00674195">
              <w:t>Manuka Oval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71723D45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62.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46A576C1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38.4</w:t>
            </w:r>
          </w:p>
        </w:tc>
      </w:tr>
      <w:tr w:rsidR="00922997" w:rsidRPr="00674195" w14:paraId="17F12FC5" w14:textId="77777777" w:rsidTr="00571F3F">
        <w:trPr>
          <w:trHeight w:val="397"/>
        </w:trPr>
        <w:tc>
          <w:tcPr>
            <w:tcW w:w="265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5505ABEF" w14:textId="77777777" w:rsidR="00F93106" w:rsidRPr="00674195" w:rsidRDefault="00F93106" w:rsidP="00571F3F">
            <w:pPr>
              <w:pStyle w:val="Pquestiontextmainstem"/>
              <w:keepNext/>
            </w:pPr>
            <w:r w:rsidRPr="00674195">
              <w:t>Aurora Stadium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55A1DB32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3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D62F22B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65</w:t>
            </w:r>
          </w:p>
        </w:tc>
      </w:tr>
      <w:tr w:rsidR="00922997" w:rsidRPr="00674195" w14:paraId="3AC37DFE" w14:textId="77777777" w:rsidTr="00571F3F">
        <w:trPr>
          <w:trHeight w:val="397"/>
        </w:trPr>
        <w:tc>
          <w:tcPr>
            <w:tcW w:w="265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1AC24B5F" w14:textId="77777777" w:rsidR="00F93106" w:rsidRPr="00674195" w:rsidRDefault="00F93106" w:rsidP="00571F3F">
            <w:pPr>
              <w:pStyle w:val="Pquestiontextmainstem"/>
              <w:keepNext/>
            </w:pPr>
            <w:r w:rsidRPr="00674195">
              <w:t>TIP Stadium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2AD234D5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7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5D41A77E" w14:textId="77777777" w:rsidR="00F93106" w:rsidRPr="00674195" w:rsidRDefault="00F93106" w:rsidP="00571F3F">
            <w:pPr>
              <w:pStyle w:val="Pquestiontextmainstem"/>
              <w:keepNext/>
              <w:jc w:val="center"/>
            </w:pPr>
            <w:r w:rsidRPr="00674195">
              <w:t>135</w:t>
            </w:r>
          </w:p>
        </w:tc>
      </w:tr>
    </w:tbl>
    <w:p w14:paraId="78C53E5B" w14:textId="2418FB4F" w:rsidR="00F93106" w:rsidRDefault="00F93106" w:rsidP="00AB05EE">
      <w:pPr>
        <w:pStyle w:val="Pquestiontextpartsa"/>
        <w:spacing w:before="120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E6776">
        <w:rPr>
          <w:rStyle w:val="Cquestionpartlabelbold"/>
        </w:rPr>
        <w:t>)</w:t>
      </w:r>
      <w:r>
        <w:tab/>
      </w:r>
      <w:r w:rsidRPr="00674195">
        <w:t xml:space="preserve">Find the mean length of the AFL </w:t>
      </w:r>
      <w:r w:rsidR="00AB05EE">
        <w:t>venues</w:t>
      </w:r>
      <w:r w:rsidRPr="00674195">
        <w:t>.</w:t>
      </w:r>
    </w:p>
    <w:p w14:paraId="1891A402" w14:textId="77777777" w:rsidR="00F93106" w:rsidRDefault="00F93106" w:rsidP="00F93106">
      <w:pPr>
        <w:pStyle w:val="Pquestiontextmainstem"/>
      </w:pPr>
    </w:p>
    <w:p w14:paraId="264D9ADF" w14:textId="77777777" w:rsidR="00F93106" w:rsidRPr="00674195" w:rsidRDefault="00F93106" w:rsidP="00F93106">
      <w:pPr>
        <w:pStyle w:val="Pquestiontextmainstem"/>
      </w:pPr>
    </w:p>
    <w:p w14:paraId="0A3B350E" w14:textId="402822D1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E6776">
        <w:rPr>
          <w:rStyle w:val="Cquestionpartlabelbold"/>
        </w:rPr>
        <w:t>)</w:t>
      </w:r>
      <w:r>
        <w:tab/>
      </w:r>
      <w:r w:rsidRPr="00674195">
        <w:t xml:space="preserve">Which </w:t>
      </w:r>
      <w:r w:rsidR="00AB05EE">
        <w:t>venue</w:t>
      </w:r>
      <w:r w:rsidRPr="00674195">
        <w:t xml:space="preserve"> is closest to the mean length?</w:t>
      </w:r>
    </w:p>
    <w:p w14:paraId="6DDDA2A9" w14:textId="77777777" w:rsidR="00F93106" w:rsidRDefault="00F93106" w:rsidP="00F93106">
      <w:pPr>
        <w:pStyle w:val="Pquestiontextpartsa"/>
      </w:pPr>
    </w:p>
    <w:p w14:paraId="6AB618FD" w14:textId="77777777" w:rsidR="00F93106" w:rsidRPr="00674195" w:rsidRDefault="00F93106" w:rsidP="00F93106">
      <w:pPr>
        <w:pStyle w:val="Pquestiontextpartsa"/>
      </w:pPr>
    </w:p>
    <w:p w14:paraId="66E99BD1" w14:textId="33B4518D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E6776">
        <w:rPr>
          <w:rStyle w:val="Cquestionpartlabelbold"/>
        </w:rPr>
        <w:t>)</w:t>
      </w:r>
      <w:r>
        <w:tab/>
      </w:r>
      <w:r w:rsidRPr="00674195">
        <w:t xml:space="preserve">Find the median width of the AFL </w:t>
      </w:r>
      <w:r w:rsidR="00AB05EE">
        <w:t>venues</w:t>
      </w:r>
      <w:r w:rsidRPr="00674195">
        <w:t>.</w:t>
      </w:r>
    </w:p>
    <w:p w14:paraId="757C7FD3" w14:textId="77777777" w:rsidR="00F93106" w:rsidRDefault="00F93106" w:rsidP="00F93106">
      <w:pPr>
        <w:pStyle w:val="Pquestiontextpartsa"/>
      </w:pPr>
    </w:p>
    <w:p w14:paraId="4440BD22" w14:textId="77777777" w:rsidR="00F93106" w:rsidRPr="00674195" w:rsidRDefault="00F93106" w:rsidP="00F93106">
      <w:pPr>
        <w:pStyle w:val="Pquestiontextpartsa"/>
      </w:pPr>
    </w:p>
    <w:p w14:paraId="02A4A862" w14:textId="72C11340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E6776">
        <w:rPr>
          <w:rStyle w:val="Cquestionpartlabelbold"/>
        </w:rPr>
        <w:t>)</w:t>
      </w:r>
      <w:r>
        <w:tab/>
      </w:r>
      <w:r w:rsidRPr="00674195">
        <w:t xml:space="preserve">Which </w:t>
      </w:r>
      <w:r w:rsidR="00AB05EE">
        <w:t xml:space="preserve">venue </w:t>
      </w:r>
      <w:r w:rsidRPr="00674195">
        <w:t>is closest to the median width?</w:t>
      </w:r>
    </w:p>
    <w:p w14:paraId="7E9D601A" w14:textId="77777777" w:rsidR="00F93106" w:rsidRPr="00674195" w:rsidRDefault="00F93106" w:rsidP="00F93106">
      <w:pPr>
        <w:pStyle w:val="Pquestiontextpartsa"/>
      </w:pPr>
    </w:p>
    <w:p w14:paraId="767CC63D" w14:textId="77777777" w:rsidR="00F93106" w:rsidRPr="00674195" w:rsidRDefault="00F93106" w:rsidP="00F93106">
      <w:pPr>
        <w:pStyle w:val="Pquestiontextpartsa"/>
      </w:pPr>
    </w:p>
    <w:p w14:paraId="2BCE1403" w14:textId="7C6687AB" w:rsidR="00F93106" w:rsidRPr="00D74552" w:rsidRDefault="00F93106" w:rsidP="00F93106">
      <w:pPr>
        <w:pStyle w:val="Pquestionheadingsx"/>
      </w:pPr>
      <w:r w:rsidRPr="00D74552">
        <w:t>Question</w:t>
      </w:r>
      <w:r>
        <w:t xml:space="preserve"> 24</w:t>
      </w:r>
      <w:r>
        <w:tab/>
      </w:r>
      <w:r>
        <w:rPr>
          <w:rStyle w:val="Cmarkslabel"/>
        </w:rPr>
        <w:t>3</w:t>
      </w:r>
      <w:r w:rsidRPr="00844C30">
        <w:rPr>
          <w:rStyle w:val="Cmarkslabel"/>
        </w:rPr>
        <w:t xml:space="preserve"> marks</w:t>
      </w:r>
      <w:r>
        <w:tab/>
      </w:r>
      <w:r w:rsidR="00343722">
        <w:t>[</w:t>
      </w:r>
      <w:r>
        <w:t>9.7</w:t>
      </w:r>
      <w:r w:rsidR="00343722">
        <w:t>]</w:t>
      </w:r>
    </w:p>
    <w:p w14:paraId="65088DC4" w14:textId="5ECC720F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E6776">
        <w:rPr>
          <w:rStyle w:val="Cquestionpartlabelbold"/>
        </w:rPr>
        <w:t>)</w:t>
      </w:r>
      <w:r>
        <w:tab/>
      </w:r>
      <w:r w:rsidRPr="00654AF2">
        <w:t xml:space="preserve">Write out the sample space for drawing a letter at random from the letters of the word </w:t>
      </w:r>
      <w:r w:rsidR="003977DA" w:rsidRPr="00654AF2">
        <w:rPr>
          <w:rStyle w:val="Cmathsexpressions"/>
        </w:rPr>
        <w:t>PERSON</w:t>
      </w:r>
      <w:r w:rsidR="00343722" w:rsidRPr="00654AF2">
        <w:rPr>
          <w:rStyle w:val="Cmathsexpressions"/>
        </w:rPr>
        <w:t>A</w:t>
      </w:r>
      <w:r w:rsidRPr="00674195">
        <w:t>.</w:t>
      </w:r>
    </w:p>
    <w:p w14:paraId="046F95BF" w14:textId="77777777" w:rsidR="00343722" w:rsidRPr="00674195" w:rsidRDefault="00343722" w:rsidP="00F93106">
      <w:pPr>
        <w:pStyle w:val="Pquestiontextpartsa"/>
      </w:pPr>
    </w:p>
    <w:p w14:paraId="143389F3" w14:textId="74E8882B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E6776">
        <w:rPr>
          <w:rStyle w:val="Cquestionpartlabelbold"/>
        </w:rPr>
        <w:t>)</w:t>
      </w:r>
      <w:r>
        <w:tab/>
      </w:r>
      <w:r w:rsidRPr="00654AF2">
        <w:t xml:space="preserve">What is the probability that the letter drawn is an </w:t>
      </w:r>
      <w:r w:rsidR="003977DA" w:rsidRPr="003977DA">
        <w:rPr>
          <w:rStyle w:val="Cmathsexpressions"/>
        </w:rPr>
        <w:t>R</w:t>
      </w:r>
      <w:r w:rsidRPr="00674195">
        <w:t>?</w:t>
      </w:r>
    </w:p>
    <w:p w14:paraId="183FD86A" w14:textId="77777777" w:rsidR="00F93106" w:rsidRDefault="00F93106" w:rsidP="00F93106">
      <w:pPr>
        <w:pStyle w:val="Pquestiontextpartsa"/>
      </w:pPr>
    </w:p>
    <w:p w14:paraId="645E29A1" w14:textId="77777777" w:rsidR="00F93106" w:rsidRPr="00674195" w:rsidRDefault="00F93106" w:rsidP="00F93106">
      <w:pPr>
        <w:pStyle w:val="Pquestiontextpartsa"/>
      </w:pPr>
    </w:p>
    <w:p w14:paraId="0B6FFE80" w14:textId="77777777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E6776">
        <w:rPr>
          <w:rStyle w:val="Cquestionpartlabelbold"/>
        </w:rPr>
        <w:t>)</w:t>
      </w:r>
      <w:r>
        <w:tab/>
      </w:r>
      <w:r w:rsidRPr="00674195">
        <w:t>What is the probability that the letter drawn is a vowel?</w:t>
      </w:r>
    </w:p>
    <w:p w14:paraId="62833563" w14:textId="77777777" w:rsidR="00F93106" w:rsidRDefault="00F93106" w:rsidP="00F93106">
      <w:pPr>
        <w:pStyle w:val="Pquestiontextpartsa"/>
      </w:pPr>
    </w:p>
    <w:p w14:paraId="5EA3FC57" w14:textId="77777777" w:rsidR="00F93106" w:rsidRDefault="00F93106" w:rsidP="00F93106">
      <w:pPr>
        <w:pStyle w:val="Pquestiontextpartsa"/>
      </w:pPr>
    </w:p>
    <w:p w14:paraId="54148C97" w14:textId="4DB1A23A" w:rsidR="00F93106" w:rsidRPr="00D74552" w:rsidRDefault="00F93106" w:rsidP="00F93106">
      <w:pPr>
        <w:pStyle w:val="Pquestionheadingsx"/>
      </w:pPr>
      <w:r w:rsidRPr="00D74552">
        <w:lastRenderedPageBreak/>
        <w:t xml:space="preserve">Question </w:t>
      </w:r>
      <w:r>
        <w:t>25</w:t>
      </w:r>
      <w:r>
        <w:tab/>
      </w:r>
      <w:r>
        <w:rPr>
          <w:rStyle w:val="Cmarkslabel"/>
        </w:rPr>
        <w:t>4</w:t>
      </w:r>
      <w:r w:rsidRPr="00844C30">
        <w:rPr>
          <w:rStyle w:val="Cmarkslabel"/>
        </w:rPr>
        <w:t xml:space="preserve"> marks</w:t>
      </w:r>
      <w:r>
        <w:tab/>
      </w:r>
      <w:r w:rsidR="00343722">
        <w:t>[</w:t>
      </w:r>
      <w:r>
        <w:t>10.5</w:t>
      </w:r>
      <w:r w:rsidR="00343722">
        <w:t>]</w:t>
      </w:r>
    </w:p>
    <w:p w14:paraId="336267C7" w14:textId="77777777" w:rsidR="00F93106" w:rsidRPr="00674195" w:rsidRDefault="00F93106" w:rsidP="00F93106">
      <w:pPr>
        <w:pStyle w:val="Pquestiontextmainstem"/>
      </w:pPr>
      <w:r w:rsidRPr="00674195">
        <w:t>For each of the following diagrams, use the dotted line as an axis of symmetry to complete the diagram.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F93106" w:rsidRPr="00674195" w14:paraId="67816B4E" w14:textId="77777777" w:rsidTr="00343722">
        <w:tc>
          <w:tcPr>
            <w:tcW w:w="4621" w:type="dxa"/>
          </w:tcPr>
          <w:p w14:paraId="6FB920A4" w14:textId="77777777" w:rsidR="00343722" w:rsidRDefault="00F93106" w:rsidP="005D712C">
            <w:pPr>
              <w:pStyle w:val="Pquestiontextpartsa"/>
              <w:rPr>
                <w:rStyle w:val="Cquestionpartlabelbold"/>
              </w:rPr>
            </w:pPr>
            <w:r w:rsidRPr="00D43C0A">
              <w:rPr>
                <w:rStyle w:val="Cquestionpartlabelbold"/>
              </w:rPr>
              <w:t>(a)</w:t>
            </w:r>
            <w:r w:rsidRPr="00D43C0A">
              <w:rPr>
                <w:rStyle w:val="Cquestionpartlabelbold"/>
              </w:rPr>
              <w:tab/>
            </w:r>
          </w:p>
          <w:p w14:paraId="61341ED9" w14:textId="2C26373B" w:rsidR="00F93106" w:rsidRPr="00D43C0A" w:rsidRDefault="00F93106" w:rsidP="005D712C">
            <w:pPr>
              <w:pStyle w:val="Pquestiontextpartsa"/>
              <w:rPr>
                <w:rStyle w:val="Cquestionpartlabelbold"/>
              </w:rPr>
            </w:pPr>
            <w:r w:rsidRPr="00D43C0A">
              <w:rPr>
                <w:rStyle w:val="Cquestionpartlabelbold"/>
                <w:noProof/>
              </w:rPr>
              <w:drawing>
                <wp:inline distT="0" distB="0" distL="0" distR="0" wp14:anchorId="7214020A" wp14:editId="049F2289">
                  <wp:extent cx="2501900" cy="1752600"/>
                  <wp:effectExtent l="0" t="0" r="12700" b="0"/>
                  <wp:docPr id="16" name="Picture 16" descr="PM7_SmB_E_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PM7_SmB_E_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190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21" w:type="dxa"/>
          </w:tcPr>
          <w:p w14:paraId="51218B74" w14:textId="77777777" w:rsidR="00343722" w:rsidRDefault="00F93106" w:rsidP="005D712C">
            <w:pPr>
              <w:pStyle w:val="Pquestiontextpartsa"/>
              <w:rPr>
                <w:rStyle w:val="Cquestionpartlabelbold"/>
              </w:rPr>
            </w:pPr>
            <w:r w:rsidRPr="00D43C0A">
              <w:rPr>
                <w:rStyle w:val="Cquestionpartlabelbold"/>
              </w:rPr>
              <w:t>(b)</w:t>
            </w:r>
          </w:p>
          <w:p w14:paraId="279057B4" w14:textId="1F3551BA" w:rsidR="00F93106" w:rsidRPr="00D43C0A" w:rsidRDefault="00F93106" w:rsidP="005D712C">
            <w:pPr>
              <w:pStyle w:val="Pquestiontextpartsa"/>
              <w:rPr>
                <w:rStyle w:val="Cquestionpartlabelbold"/>
              </w:rPr>
            </w:pPr>
            <w:r w:rsidRPr="00D43C0A">
              <w:rPr>
                <w:rStyle w:val="Cquestionpartlabelbold"/>
                <w:noProof/>
              </w:rPr>
              <w:drawing>
                <wp:inline distT="0" distB="0" distL="0" distR="0" wp14:anchorId="67FCA0A2" wp14:editId="61AB4FE6">
                  <wp:extent cx="2070100" cy="1460500"/>
                  <wp:effectExtent l="0" t="0" r="12700" b="12700"/>
                  <wp:docPr id="17" name="Picture 17" descr="PM7_SmB_E_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PM7_SmB_E_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0" cy="146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AFE8426" w14:textId="77777777" w:rsidR="00F93106" w:rsidRPr="00844C30" w:rsidRDefault="00F93106" w:rsidP="00F93106">
      <w:pPr>
        <w:pStyle w:val="Psectionresults"/>
      </w:pPr>
      <w:r w:rsidRPr="00844C30">
        <w:t>Short answer total:_________/64</w:t>
      </w:r>
    </w:p>
    <w:p w14:paraId="41208676" w14:textId="77777777" w:rsidR="00F93106" w:rsidRPr="00674195" w:rsidRDefault="00F93106" w:rsidP="00F93106">
      <w:pPr>
        <w:pStyle w:val="Psectionheading"/>
      </w:pPr>
      <w:r w:rsidRPr="00674195">
        <w:t>Extended answer section</w:t>
      </w:r>
    </w:p>
    <w:p w14:paraId="17D342FF" w14:textId="47C37414" w:rsidR="00F93106" w:rsidRPr="00D74552" w:rsidRDefault="00F93106" w:rsidP="00F93106">
      <w:pPr>
        <w:pStyle w:val="Pquestionheadingsx1stafterhead"/>
      </w:pPr>
      <w:r w:rsidRPr="00D74552">
        <w:t xml:space="preserve">Question </w:t>
      </w:r>
      <w:r>
        <w:t>26</w:t>
      </w:r>
      <w:r>
        <w:tab/>
      </w:r>
      <w:r>
        <w:rPr>
          <w:rStyle w:val="Cmarkslabel"/>
        </w:rPr>
        <w:t>5</w:t>
      </w:r>
      <w:r w:rsidRPr="00844C30">
        <w:rPr>
          <w:rStyle w:val="Cmarkslabel"/>
        </w:rPr>
        <w:t xml:space="preserve"> marks</w:t>
      </w:r>
      <w:r>
        <w:tab/>
      </w:r>
      <w:r w:rsidR="00343722">
        <w:t>[2.7]</w:t>
      </w:r>
    </w:p>
    <w:p w14:paraId="1EBDFA38" w14:textId="13A96D26" w:rsidR="00F93106" w:rsidRDefault="00F93106" w:rsidP="00F93106">
      <w:pPr>
        <w:pStyle w:val="Pquestiontextmainstem"/>
      </w:pPr>
      <w:r w:rsidRPr="00674195">
        <w:t xml:space="preserve">In the game of indoor cricket a </w:t>
      </w:r>
      <w:r w:rsidR="00AB05EE">
        <w:t>wicket</w:t>
      </w:r>
      <w:r w:rsidRPr="00674195">
        <w:t xml:space="preserve"> costs the batting side 5 runs. Each pair of ba</w:t>
      </w:r>
      <w:r w:rsidR="00343722">
        <w:t>t</w:t>
      </w:r>
      <w:r w:rsidRPr="00674195">
        <w:t>t</w:t>
      </w:r>
      <w:r w:rsidR="00343722">
        <w:t>er</w:t>
      </w:r>
      <w:r w:rsidRPr="00674195">
        <w:t>s continues for 4</w:t>
      </w:r>
      <w:r w:rsidR="00AB05EE">
        <w:t xml:space="preserve"> overs of</w:t>
      </w:r>
      <w:r w:rsidRPr="00674195">
        <w:t xml:space="preserve"> six</w:t>
      </w:r>
      <w:r w:rsidR="00AB05EE">
        <w:t xml:space="preserve"> </w:t>
      </w:r>
      <w:r w:rsidRPr="00674195">
        <w:t>ball</w:t>
      </w:r>
      <w:r w:rsidR="00AB05EE">
        <w:t>s each</w:t>
      </w:r>
      <w:r w:rsidRPr="00674195">
        <w:t xml:space="preserve">, regardless of how many </w:t>
      </w:r>
      <w:r w:rsidR="00AB05EE">
        <w:t>wickets are taken</w:t>
      </w:r>
      <w:r w:rsidRPr="00674195">
        <w:t>. The following shows what happened on each ball of the four overs for one batting pair.</w:t>
      </w:r>
    </w:p>
    <w:tbl>
      <w:tblPr>
        <w:tblStyle w:val="TableGrid"/>
        <w:tblW w:w="0" w:type="auto"/>
        <w:tblInd w:w="1668" w:type="dxa"/>
        <w:tblLook w:val="04A0" w:firstRow="1" w:lastRow="0" w:firstColumn="1" w:lastColumn="0" w:noHBand="0" w:noVBand="1"/>
      </w:tblPr>
      <w:tblGrid>
        <w:gridCol w:w="1326"/>
        <w:gridCol w:w="1326"/>
        <w:gridCol w:w="1326"/>
        <w:gridCol w:w="1326"/>
      </w:tblGrid>
      <w:tr w:rsidR="00F93106" w:rsidRPr="0046037D" w14:paraId="1D3A97A4" w14:textId="77777777" w:rsidTr="00922997">
        <w:trPr>
          <w:trHeight w:val="461"/>
        </w:trPr>
        <w:tc>
          <w:tcPr>
            <w:tcW w:w="1326" w:type="dxa"/>
          </w:tcPr>
          <w:p w14:paraId="7934F80D" w14:textId="26B6B88D" w:rsidR="00F93106" w:rsidRPr="001E6776" w:rsidRDefault="00922997" w:rsidP="00343722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 xml:space="preserve">Over </w:t>
            </w:r>
            <w:r w:rsidR="00F93106" w:rsidRPr="001E6776">
              <w:rPr>
                <w:rStyle w:val="Cquestionpartlabelbold"/>
              </w:rPr>
              <w:t>1</w:t>
            </w:r>
          </w:p>
        </w:tc>
        <w:tc>
          <w:tcPr>
            <w:tcW w:w="1326" w:type="dxa"/>
          </w:tcPr>
          <w:p w14:paraId="001D1665" w14:textId="10DBCDD2" w:rsidR="00F93106" w:rsidRPr="001E6776" w:rsidRDefault="00922997" w:rsidP="00343722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 xml:space="preserve">Over </w:t>
            </w:r>
            <w:r w:rsidR="00F93106" w:rsidRPr="001E6776">
              <w:rPr>
                <w:rStyle w:val="Cquestionpartlabelbold"/>
              </w:rPr>
              <w:t>2</w:t>
            </w:r>
          </w:p>
        </w:tc>
        <w:tc>
          <w:tcPr>
            <w:tcW w:w="1326" w:type="dxa"/>
          </w:tcPr>
          <w:p w14:paraId="76F0C3FB" w14:textId="004530B4" w:rsidR="00F93106" w:rsidRPr="001E6776" w:rsidRDefault="00922997" w:rsidP="00343722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 xml:space="preserve">Over </w:t>
            </w:r>
            <w:r w:rsidR="00F93106" w:rsidRPr="001E6776">
              <w:rPr>
                <w:rStyle w:val="Cquestionpartlabelbold"/>
              </w:rPr>
              <w:t>3</w:t>
            </w:r>
          </w:p>
        </w:tc>
        <w:tc>
          <w:tcPr>
            <w:tcW w:w="1326" w:type="dxa"/>
          </w:tcPr>
          <w:p w14:paraId="0D9B633B" w14:textId="7835730F" w:rsidR="00F93106" w:rsidRPr="001E6776" w:rsidRDefault="00922997" w:rsidP="00343722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 xml:space="preserve">Over </w:t>
            </w:r>
            <w:r w:rsidR="00F93106" w:rsidRPr="001E6776">
              <w:rPr>
                <w:rStyle w:val="Cquestionpartlabelbold"/>
              </w:rPr>
              <w:t>4</w:t>
            </w:r>
          </w:p>
        </w:tc>
      </w:tr>
      <w:tr w:rsidR="00F93106" w:rsidRPr="0046037D" w14:paraId="4B698A78" w14:textId="77777777" w:rsidTr="00922997">
        <w:trPr>
          <w:trHeight w:val="359"/>
        </w:trPr>
        <w:tc>
          <w:tcPr>
            <w:tcW w:w="1326" w:type="dxa"/>
          </w:tcPr>
          <w:p w14:paraId="6BD833CF" w14:textId="77777777" w:rsidR="00F93106" w:rsidRPr="0046037D" w:rsidRDefault="00F93106" w:rsidP="00922997">
            <w:pPr>
              <w:pStyle w:val="Ptabletext"/>
              <w:ind w:hanging="397"/>
            </w:pPr>
            <w:r w:rsidRPr="0046037D">
              <w:t>1</w:t>
            </w:r>
          </w:p>
        </w:tc>
        <w:tc>
          <w:tcPr>
            <w:tcW w:w="1326" w:type="dxa"/>
          </w:tcPr>
          <w:p w14:paraId="6048861B" w14:textId="77777777" w:rsidR="00F93106" w:rsidRPr="0046037D" w:rsidRDefault="00F93106" w:rsidP="005D712C">
            <w:pPr>
              <w:pStyle w:val="Ptabletext"/>
            </w:pPr>
            <w:r w:rsidRPr="0046037D">
              <w:t>wicket</w:t>
            </w:r>
          </w:p>
        </w:tc>
        <w:tc>
          <w:tcPr>
            <w:tcW w:w="1326" w:type="dxa"/>
          </w:tcPr>
          <w:p w14:paraId="594DA807" w14:textId="77777777" w:rsidR="00F93106" w:rsidRPr="0046037D" w:rsidRDefault="00F93106" w:rsidP="005D712C">
            <w:pPr>
              <w:pStyle w:val="Ptabletext"/>
            </w:pPr>
            <w:r w:rsidRPr="0046037D">
              <w:t>1</w:t>
            </w:r>
          </w:p>
        </w:tc>
        <w:tc>
          <w:tcPr>
            <w:tcW w:w="1326" w:type="dxa"/>
          </w:tcPr>
          <w:p w14:paraId="1333F5CE" w14:textId="77777777" w:rsidR="00F93106" w:rsidRPr="0046037D" w:rsidRDefault="00F93106" w:rsidP="005D712C">
            <w:pPr>
              <w:pStyle w:val="Ptabletext"/>
            </w:pPr>
            <w:r w:rsidRPr="0046037D">
              <w:t>1</w:t>
            </w:r>
          </w:p>
        </w:tc>
      </w:tr>
      <w:tr w:rsidR="00F93106" w:rsidRPr="0046037D" w14:paraId="47853F2F" w14:textId="77777777" w:rsidTr="00922997">
        <w:trPr>
          <w:trHeight w:val="359"/>
        </w:trPr>
        <w:tc>
          <w:tcPr>
            <w:tcW w:w="1326" w:type="dxa"/>
          </w:tcPr>
          <w:p w14:paraId="2AF204FF" w14:textId="77777777" w:rsidR="00F93106" w:rsidRPr="0046037D" w:rsidRDefault="00F93106" w:rsidP="00922997">
            <w:pPr>
              <w:pStyle w:val="Ptabletext"/>
              <w:ind w:hanging="397"/>
            </w:pPr>
            <w:r w:rsidRPr="0046037D">
              <w:t>1</w:t>
            </w:r>
          </w:p>
        </w:tc>
        <w:tc>
          <w:tcPr>
            <w:tcW w:w="1326" w:type="dxa"/>
          </w:tcPr>
          <w:p w14:paraId="21B67797" w14:textId="77777777" w:rsidR="00F93106" w:rsidRPr="0046037D" w:rsidRDefault="00F93106" w:rsidP="005D712C">
            <w:pPr>
              <w:pStyle w:val="Ptabletext"/>
            </w:pPr>
            <w:r w:rsidRPr="0046037D">
              <w:t>2</w:t>
            </w:r>
          </w:p>
        </w:tc>
        <w:tc>
          <w:tcPr>
            <w:tcW w:w="1326" w:type="dxa"/>
          </w:tcPr>
          <w:p w14:paraId="7016A43C" w14:textId="77777777" w:rsidR="00F93106" w:rsidRPr="0046037D" w:rsidRDefault="00F93106" w:rsidP="005D712C">
            <w:pPr>
              <w:pStyle w:val="Ptabletext"/>
            </w:pPr>
            <w:r w:rsidRPr="0046037D">
              <w:t>2</w:t>
            </w:r>
          </w:p>
        </w:tc>
        <w:tc>
          <w:tcPr>
            <w:tcW w:w="1326" w:type="dxa"/>
          </w:tcPr>
          <w:p w14:paraId="2FA77D78" w14:textId="77777777" w:rsidR="00F93106" w:rsidRPr="0046037D" w:rsidRDefault="00F93106" w:rsidP="005D712C">
            <w:pPr>
              <w:pStyle w:val="Ptabletext"/>
            </w:pPr>
            <w:r w:rsidRPr="0046037D">
              <w:t>1</w:t>
            </w:r>
          </w:p>
        </w:tc>
      </w:tr>
      <w:tr w:rsidR="00F93106" w:rsidRPr="0046037D" w14:paraId="6006A292" w14:textId="77777777" w:rsidTr="00922997">
        <w:trPr>
          <w:trHeight w:val="359"/>
        </w:trPr>
        <w:tc>
          <w:tcPr>
            <w:tcW w:w="1326" w:type="dxa"/>
          </w:tcPr>
          <w:p w14:paraId="5DD5B8B4" w14:textId="77777777" w:rsidR="00F93106" w:rsidRPr="0046037D" w:rsidRDefault="00F93106" w:rsidP="00922997">
            <w:pPr>
              <w:pStyle w:val="Ptabletext"/>
              <w:ind w:hanging="397"/>
            </w:pPr>
            <w:r w:rsidRPr="0046037D">
              <w:t>wicket</w:t>
            </w:r>
          </w:p>
        </w:tc>
        <w:tc>
          <w:tcPr>
            <w:tcW w:w="1326" w:type="dxa"/>
          </w:tcPr>
          <w:p w14:paraId="6B1BA7EE" w14:textId="77777777" w:rsidR="00F93106" w:rsidRPr="0046037D" w:rsidRDefault="00F93106" w:rsidP="005D712C">
            <w:pPr>
              <w:pStyle w:val="Ptabletext"/>
            </w:pPr>
            <w:r w:rsidRPr="0046037D">
              <w:t>4</w:t>
            </w:r>
          </w:p>
        </w:tc>
        <w:tc>
          <w:tcPr>
            <w:tcW w:w="1326" w:type="dxa"/>
          </w:tcPr>
          <w:p w14:paraId="1F064DCC" w14:textId="77777777" w:rsidR="00F93106" w:rsidRPr="0046037D" w:rsidRDefault="00F93106" w:rsidP="005D712C">
            <w:pPr>
              <w:pStyle w:val="Ptabletext"/>
            </w:pPr>
            <w:r w:rsidRPr="0046037D">
              <w:t>4</w:t>
            </w:r>
          </w:p>
        </w:tc>
        <w:tc>
          <w:tcPr>
            <w:tcW w:w="1326" w:type="dxa"/>
          </w:tcPr>
          <w:p w14:paraId="4FE35A28" w14:textId="77777777" w:rsidR="00F93106" w:rsidRPr="0046037D" w:rsidRDefault="00F93106" w:rsidP="005D712C">
            <w:pPr>
              <w:pStyle w:val="Ptabletext"/>
            </w:pPr>
            <w:r w:rsidRPr="0046037D">
              <w:t>1</w:t>
            </w:r>
          </w:p>
        </w:tc>
      </w:tr>
      <w:tr w:rsidR="00F93106" w:rsidRPr="0046037D" w14:paraId="15A03DE3" w14:textId="77777777" w:rsidTr="00922997">
        <w:trPr>
          <w:trHeight w:val="381"/>
        </w:trPr>
        <w:tc>
          <w:tcPr>
            <w:tcW w:w="1326" w:type="dxa"/>
          </w:tcPr>
          <w:p w14:paraId="7997A668" w14:textId="77777777" w:rsidR="00F93106" w:rsidRPr="0046037D" w:rsidRDefault="00F93106" w:rsidP="00922997">
            <w:pPr>
              <w:pStyle w:val="Ptabletext"/>
              <w:ind w:hanging="397"/>
            </w:pPr>
            <w:r w:rsidRPr="0046037D">
              <w:t>4</w:t>
            </w:r>
          </w:p>
        </w:tc>
        <w:tc>
          <w:tcPr>
            <w:tcW w:w="1326" w:type="dxa"/>
          </w:tcPr>
          <w:p w14:paraId="49D7EF26" w14:textId="77777777" w:rsidR="00F93106" w:rsidRPr="0046037D" w:rsidRDefault="00F93106" w:rsidP="005D712C">
            <w:pPr>
              <w:pStyle w:val="Ptabletext"/>
            </w:pPr>
            <w:r w:rsidRPr="0046037D">
              <w:t>4</w:t>
            </w:r>
          </w:p>
        </w:tc>
        <w:tc>
          <w:tcPr>
            <w:tcW w:w="1326" w:type="dxa"/>
          </w:tcPr>
          <w:p w14:paraId="7BFE58F2" w14:textId="77777777" w:rsidR="00F93106" w:rsidRPr="0046037D" w:rsidRDefault="00F93106" w:rsidP="005D712C">
            <w:pPr>
              <w:pStyle w:val="Ptabletext"/>
            </w:pPr>
            <w:r w:rsidRPr="0046037D">
              <w:t>wicket</w:t>
            </w:r>
          </w:p>
        </w:tc>
        <w:tc>
          <w:tcPr>
            <w:tcW w:w="1326" w:type="dxa"/>
          </w:tcPr>
          <w:p w14:paraId="67A73B71" w14:textId="77777777" w:rsidR="00F93106" w:rsidRPr="0046037D" w:rsidRDefault="00F93106" w:rsidP="005D712C">
            <w:pPr>
              <w:pStyle w:val="Ptabletext"/>
            </w:pPr>
            <w:r w:rsidRPr="0046037D">
              <w:t>wicket</w:t>
            </w:r>
          </w:p>
        </w:tc>
      </w:tr>
      <w:tr w:rsidR="00F93106" w:rsidRPr="0046037D" w14:paraId="0CA80B9A" w14:textId="77777777" w:rsidTr="00922997">
        <w:trPr>
          <w:trHeight w:val="381"/>
        </w:trPr>
        <w:tc>
          <w:tcPr>
            <w:tcW w:w="1326" w:type="dxa"/>
          </w:tcPr>
          <w:p w14:paraId="3F72ED27" w14:textId="77777777" w:rsidR="00F93106" w:rsidRPr="0046037D" w:rsidRDefault="00F93106" w:rsidP="00922997">
            <w:pPr>
              <w:pStyle w:val="Ptabletext"/>
              <w:ind w:hanging="397"/>
            </w:pPr>
            <w:r w:rsidRPr="0046037D">
              <w:t>wicket</w:t>
            </w:r>
          </w:p>
        </w:tc>
        <w:tc>
          <w:tcPr>
            <w:tcW w:w="1326" w:type="dxa"/>
          </w:tcPr>
          <w:p w14:paraId="3700DA25" w14:textId="77777777" w:rsidR="00F93106" w:rsidRPr="0046037D" w:rsidRDefault="00F93106" w:rsidP="005D712C">
            <w:pPr>
              <w:pStyle w:val="Ptabletext"/>
            </w:pPr>
            <w:r w:rsidRPr="0046037D">
              <w:t>1</w:t>
            </w:r>
          </w:p>
        </w:tc>
        <w:tc>
          <w:tcPr>
            <w:tcW w:w="1326" w:type="dxa"/>
          </w:tcPr>
          <w:p w14:paraId="36BD8347" w14:textId="77777777" w:rsidR="00F93106" w:rsidRPr="0046037D" w:rsidRDefault="00F93106" w:rsidP="005D712C">
            <w:pPr>
              <w:pStyle w:val="Ptabletext"/>
            </w:pPr>
            <w:r w:rsidRPr="0046037D">
              <w:t>wicket</w:t>
            </w:r>
          </w:p>
        </w:tc>
        <w:tc>
          <w:tcPr>
            <w:tcW w:w="1326" w:type="dxa"/>
          </w:tcPr>
          <w:p w14:paraId="1F61F95C" w14:textId="77777777" w:rsidR="00F93106" w:rsidRPr="0046037D" w:rsidRDefault="00F93106" w:rsidP="005D712C">
            <w:pPr>
              <w:pStyle w:val="Ptabletext"/>
            </w:pPr>
            <w:r w:rsidRPr="0046037D">
              <w:t>wicket</w:t>
            </w:r>
          </w:p>
        </w:tc>
      </w:tr>
      <w:tr w:rsidR="00F93106" w:rsidRPr="0046037D" w14:paraId="3BD653B7" w14:textId="77777777" w:rsidTr="00922997">
        <w:trPr>
          <w:trHeight w:val="381"/>
        </w:trPr>
        <w:tc>
          <w:tcPr>
            <w:tcW w:w="1326" w:type="dxa"/>
          </w:tcPr>
          <w:p w14:paraId="25D1C9DF" w14:textId="77777777" w:rsidR="00F93106" w:rsidRPr="0046037D" w:rsidRDefault="00F93106" w:rsidP="00922997">
            <w:pPr>
              <w:pStyle w:val="Ptabletext"/>
              <w:ind w:hanging="397"/>
            </w:pPr>
            <w:r w:rsidRPr="0046037D">
              <w:t>2</w:t>
            </w:r>
          </w:p>
        </w:tc>
        <w:tc>
          <w:tcPr>
            <w:tcW w:w="1326" w:type="dxa"/>
          </w:tcPr>
          <w:p w14:paraId="7C3A28F4" w14:textId="77777777" w:rsidR="00F93106" w:rsidRPr="0046037D" w:rsidRDefault="00F93106" w:rsidP="005D712C">
            <w:pPr>
              <w:pStyle w:val="Ptabletext"/>
            </w:pPr>
            <w:r w:rsidRPr="0046037D">
              <w:t>1</w:t>
            </w:r>
          </w:p>
        </w:tc>
        <w:tc>
          <w:tcPr>
            <w:tcW w:w="1326" w:type="dxa"/>
          </w:tcPr>
          <w:p w14:paraId="5E421AA4" w14:textId="77777777" w:rsidR="00F93106" w:rsidRPr="0046037D" w:rsidRDefault="00F93106" w:rsidP="005D712C">
            <w:pPr>
              <w:pStyle w:val="Ptabletext"/>
            </w:pPr>
            <w:r w:rsidRPr="0046037D">
              <w:t>1</w:t>
            </w:r>
          </w:p>
        </w:tc>
        <w:tc>
          <w:tcPr>
            <w:tcW w:w="1326" w:type="dxa"/>
          </w:tcPr>
          <w:p w14:paraId="2904E51D" w14:textId="77777777" w:rsidR="00F93106" w:rsidRPr="0046037D" w:rsidRDefault="00F93106" w:rsidP="005D712C">
            <w:pPr>
              <w:pStyle w:val="Ptabletext"/>
            </w:pPr>
            <w:r w:rsidRPr="0046037D">
              <w:t>1</w:t>
            </w:r>
          </w:p>
        </w:tc>
      </w:tr>
    </w:tbl>
    <w:p w14:paraId="28566694" w14:textId="65CCF5BD" w:rsidR="00F93106" w:rsidRPr="00674195" w:rsidRDefault="00F93106" w:rsidP="00F93106">
      <w:pPr>
        <w:pStyle w:val="Pquestiontextmainstem"/>
      </w:pPr>
      <w:r w:rsidRPr="00674195">
        <w:t>Before this pair started batting, the</w:t>
      </w:r>
      <w:r w:rsidR="00AB05EE">
        <w:t>ir</w:t>
      </w:r>
      <w:r w:rsidRPr="00674195">
        <w:t xml:space="preserve"> team had a score of 25 runs. </w:t>
      </w:r>
    </w:p>
    <w:p w14:paraId="15AA001A" w14:textId="7732BBE4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E6776">
        <w:rPr>
          <w:rStyle w:val="Cquestionpartlabelbold"/>
        </w:rPr>
        <w:t>)</w:t>
      </w:r>
      <w:r>
        <w:tab/>
      </w:r>
      <w:r w:rsidRPr="00674195">
        <w:t>What was the team’s score a</w:t>
      </w:r>
      <w:r w:rsidR="00AB05EE">
        <w:t>f</w:t>
      </w:r>
      <w:r w:rsidRPr="00674195">
        <w:t>t</w:t>
      </w:r>
      <w:r w:rsidR="00AB05EE">
        <w:t>er</w:t>
      </w:r>
      <w:r w:rsidRPr="00674195">
        <w:t xml:space="preserve"> the end of each of the four overs?</w:t>
      </w:r>
    </w:p>
    <w:p w14:paraId="35D2B219" w14:textId="77777777" w:rsidR="00F93106" w:rsidRDefault="00F93106" w:rsidP="00F93106">
      <w:pPr>
        <w:pStyle w:val="Pquestiontextmainstem"/>
      </w:pPr>
    </w:p>
    <w:p w14:paraId="3049044D" w14:textId="77777777" w:rsidR="00343722" w:rsidRDefault="00343722" w:rsidP="00F93106">
      <w:pPr>
        <w:pStyle w:val="Pquestiontextmainstem"/>
      </w:pPr>
    </w:p>
    <w:p w14:paraId="6F073BF3" w14:textId="77777777" w:rsidR="00F93106" w:rsidRDefault="00F93106" w:rsidP="00F93106">
      <w:pPr>
        <w:pStyle w:val="Pquestiontextmainstem"/>
      </w:pPr>
    </w:p>
    <w:p w14:paraId="0393D570" w14:textId="77777777" w:rsidR="00F93106" w:rsidRDefault="00F93106" w:rsidP="00F93106">
      <w:pPr>
        <w:pStyle w:val="Pquestiontextmainstem"/>
      </w:pPr>
    </w:p>
    <w:p w14:paraId="7C36BA10" w14:textId="77777777" w:rsidR="00343722" w:rsidRDefault="00343722" w:rsidP="00F93106">
      <w:pPr>
        <w:pStyle w:val="Pquestiontextmainstem"/>
      </w:pPr>
    </w:p>
    <w:p w14:paraId="5A8CEB93" w14:textId="77777777" w:rsidR="00343722" w:rsidRPr="00674195" w:rsidRDefault="00343722" w:rsidP="00F93106">
      <w:pPr>
        <w:pStyle w:val="Pquestiontextmainstem"/>
      </w:pPr>
    </w:p>
    <w:p w14:paraId="596FDC6A" w14:textId="29C54E33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E6776">
        <w:rPr>
          <w:rStyle w:val="Cquestionpartlabelbold"/>
        </w:rPr>
        <w:t>)</w:t>
      </w:r>
      <w:r>
        <w:tab/>
      </w:r>
      <w:r w:rsidRPr="00674195">
        <w:t>How many runs, in total, did this pair contribute to the team’s score? (</w:t>
      </w:r>
      <w:r w:rsidR="00AB05EE">
        <w:t>D</w:t>
      </w:r>
      <w:r w:rsidRPr="00674195">
        <w:t>educt points</w:t>
      </w:r>
      <w:r w:rsidR="00AB05EE">
        <w:t xml:space="preserve"> due to wickets.</w:t>
      </w:r>
      <w:r w:rsidRPr="00674195">
        <w:t>)</w:t>
      </w:r>
    </w:p>
    <w:p w14:paraId="3367A739" w14:textId="77777777" w:rsidR="00F93106" w:rsidRDefault="00F93106" w:rsidP="00F93106">
      <w:pPr>
        <w:pStyle w:val="Pquestiontextmainstem"/>
      </w:pPr>
    </w:p>
    <w:p w14:paraId="2A8711F2" w14:textId="77777777" w:rsidR="00F93106" w:rsidRDefault="00F93106" w:rsidP="00F93106">
      <w:pPr>
        <w:pStyle w:val="Pquestiontextmainstem"/>
      </w:pPr>
    </w:p>
    <w:p w14:paraId="38282EB1" w14:textId="26D0E5EF" w:rsidR="00922997" w:rsidRPr="00D74552" w:rsidRDefault="00922997" w:rsidP="00922997">
      <w:pPr>
        <w:pStyle w:val="Pquestionheadingsx"/>
      </w:pPr>
      <w:r w:rsidRPr="00D74552">
        <w:lastRenderedPageBreak/>
        <w:t xml:space="preserve">Question </w:t>
      </w:r>
      <w:r>
        <w:t>27</w:t>
      </w:r>
      <w:r>
        <w:tab/>
      </w:r>
      <w:r w:rsidR="00343722">
        <w:rPr>
          <w:rStyle w:val="Cmarkslabel"/>
        </w:rPr>
        <w:t>6</w:t>
      </w:r>
      <w:r w:rsidRPr="00844C30">
        <w:rPr>
          <w:rStyle w:val="Cmarkslabel"/>
        </w:rPr>
        <w:t xml:space="preserve"> marks</w:t>
      </w:r>
      <w:r>
        <w:tab/>
      </w:r>
      <w:r w:rsidR="00343722">
        <w:t>[</w:t>
      </w:r>
      <w:r>
        <w:t>10.7</w:t>
      </w:r>
      <w:r w:rsidR="00343722">
        <w:t>]</w:t>
      </w:r>
    </w:p>
    <w:p w14:paraId="78941F6E" w14:textId="77777777" w:rsidR="00922997" w:rsidRPr="00674195" w:rsidRDefault="00922997" w:rsidP="00922997">
      <w:pPr>
        <w:pStyle w:val="Pquestiontextmainstem"/>
      </w:pPr>
      <w:r w:rsidRPr="00674195">
        <w:t>Draw each of the following mat plans as 3D shapes on the isometric dot paper provided.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80"/>
        <w:gridCol w:w="3081"/>
        <w:gridCol w:w="3081"/>
      </w:tblGrid>
      <w:tr w:rsidR="00922997" w:rsidRPr="00D43C0A" w14:paraId="28314CCE" w14:textId="77777777" w:rsidTr="00343722">
        <w:tc>
          <w:tcPr>
            <w:tcW w:w="3080" w:type="dxa"/>
          </w:tcPr>
          <w:p w14:paraId="6B3658AA" w14:textId="77777777" w:rsidR="00343722" w:rsidRDefault="00922997" w:rsidP="006236C5">
            <w:pPr>
              <w:pStyle w:val="Pquestiontextpartsa"/>
              <w:rPr>
                <w:rStyle w:val="Cquestionpartlabelbold"/>
              </w:rPr>
            </w:pPr>
            <w:r w:rsidRPr="00D43C0A">
              <w:rPr>
                <w:rStyle w:val="Cquestionpartlabelbold"/>
              </w:rPr>
              <w:t>(a)</w:t>
            </w:r>
            <w:r w:rsidRPr="00D43C0A">
              <w:rPr>
                <w:rStyle w:val="Cquestionpartlabelbold"/>
              </w:rPr>
              <w:tab/>
            </w:r>
          </w:p>
          <w:p w14:paraId="6586A4B6" w14:textId="1EF4720A" w:rsidR="00922997" w:rsidRPr="00D43C0A" w:rsidRDefault="00922997" w:rsidP="00343722">
            <w:pPr>
              <w:pStyle w:val="Pquestiontextpartsa"/>
              <w:jc w:val="center"/>
              <w:rPr>
                <w:rStyle w:val="Cquestionpartlabelbold"/>
              </w:rPr>
            </w:pPr>
            <w:r w:rsidRPr="00D43C0A">
              <w:rPr>
                <w:rStyle w:val="Cquestionpartlabelbold"/>
              </w:rPr>
              <w:object w:dxaOrig="1125" w:dyaOrig="1125" w14:anchorId="6BF76868">
                <v:shape id="_x0000_i1035" type="#_x0000_t75" style="width:55.9pt;height:55.9pt" o:ole="">
                  <v:imagedata r:id="rId35" o:title=""/>
                </v:shape>
                <o:OLEObject Type="Embed" ProgID="FXDraw3.Document" ShapeID="_x0000_i1035" DrawAspect="Content" ObjectID="_1540671683" r:id="rId36"/>
              </w:object>
            </w:r>
          </w:p>
          <w:p w14:paraId="7969CDBA" w14:textId="77777777" w:rsidR="00922997" w:rsidRPr="00D43C0A" w:rsidRDefault="00922997" w:rsidP="006236C5">
            <w:pPr>
              <w:pStyle w:val="Pquestiontextpartsa"/>
              <w:rPr>
                <w:rStyle w:val="Cquestionpartlabelbold"/>
              </w:rPr>
            </w:pPr>
            <w:r w:rsidRPr="00D43C0A">
              <w:rPr>
                <w:rStyle w:val="Cquestionpartlabelbold"/>
                <w:noProof/>
              </w:rPr>
              <w:drawing>
                <wp:inline distT="0" distB="0" distL="0" distR="0" wp14:anchorId="065C494A" wp14:editId="1D74562E">
                  <wp:extent cx="1885950" cy="2162787"/>
                  <wp:effectExtent l="0" t="0" r="0" b="9525"/>
                  <wp:docPr id="19" name="Picture 19" descr="PM7_SmB_E_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PM7_SmB_E_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1074" cy="21686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81" w:type="dxa"/>
          </w:tcPr>
          <w:p w14:paraId="22C79BE9" w14:textId="77777777" w:rsidR="00343722" w:rsidRDefault="00922997" w:rsidP="006236C5">
            <w:pPr>
              <w:pStyle w:val="Pquestiontextpartsa"/>
              <w:rPr>
                <w:rStyle w:val="Cquestionpartlabelbold"/>
              </w:rPr>
            </w:pPr>
            <w:r w:rsidRPr="00D43C0A">
              <w:rPr>
                <w:rStyle w:val="Cquestionpartlabelbold"/>
              </w:rPr>
              <w:t>(b)</w:t>
            </w:r>
            <w:r w:rsidRPr="00D43C0A">
              <w:rPr>
                <w:rStyle w:val="Cquestionpartlabelbold"/>
              </w:rPr>
              <w:tab/>
            </w:r>
          </w:p>
          <w:p w14:paraId="6B06632F" w14:textId="5EB50EE9" w:rsidR="00922997" w:rsidRPr="00D43C0A" w:rsidRDefault="00922997" w:rsidP="00343722">
            <w:pPr>
              <w:pStyle w:val="Pquestiontextpartsa"/>
              <w:jc w:val="center"/>
              <w:rPr>
                <w:rStyle w:val="Cquestionpartlabelbold"/>
              </w:rPr>
            </w:pPr>
            <w:r w:rsidRPr="00D43C0A">
              <w:rPr>
                <w:rStyle w:val="Cquestionpartlabelbold"/>
              </w:rPr>
              <w:object w:dxaOrig="1695" w:dyaOrig="1125" w14:anchorId="0D6D53A6">
                <v:shape id="_x0000_i1036" type="#_x0000_t75" style="width:83.8pt;height:55.9pt" o:ole="">
                  <v:imagedata r:id="rId38" o:title=""/>
                </v:shape>
                <o:OLEObject Type="Embed" ProgID="FXDraw3.Document" ShapeID="_x0000_i1036" DrawAspect="Content" ObjectID="_1540671684" r:id="rId39"/>
              </w:object>
            </w:r>
          </w:p>
          <w:p w14:paraId="6F1803C6" w14:textId="77777777" w:rsidR="00922997" w:rsidRPr="00D43C0A" w:rsidRDefault="00922997" w:rsidP="006236C5">
            <w:pPr>
              <w:pStyle w:val="Pquestiontextpartsa"/>
              <w:rPr>
                <w:rStyle w:val="Cquestionpartlabelbold"/>
              </w:rPr>
            </w:pPr>
            <w:r w:rsidRPr="00D43C0A">
              <w:rPr>
                <w:rStyle w:val="Cquestionpartlabelbold"/>
                <w:noProof/>
              </w:rPr>
              <w:drawing>
                <wp:inline distT="0" distB="0" distL="0" distR="0" wp14:anchorId="131AE254" wp14:editId="09696C2A">
                  <wp:extent cx="1885950" cy="2162787"/>
                  <wp:effectExtent l="0" t="0" r="0" b="9525"/>
                  <wp:docPr id="50" name="Picture 50" descr="PM7_SmB_E_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PM7_SmB_E_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1074" cy="21686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81" w:type="dxa"/>
          </w:tcPr>
          <w:p w14:paraId="6309F59B" w14:textId="77777777" w:rsidR="00343722" w:rsidRDefault="00922997" w:rsidP="006236C5">
            <w:pPr>
              <w:pStyle w:val="Pquestiontextpartsa"/>
              <w:rPr>
                <w:rStyle w:val="Cquestionpartlabelbold"/>
              </w:rPr>
            </w:pPr>
            <w:r w:rsidRPr="00D43C0A">
              <w:rPr>
                <w:rStyle w:val="Cquestionpartlabelbold"/>
              </w:rPr>
              <w:t>(c)</w:t>
            </w:r>
            <w:r w:rsidRPr="00D43C0A">
              <w:rPr>
                <w:rStyle w:val="Cquestionpartlabelbold"/>
              </w:rPr>
              <w:tab/>
            </w:r>
          </w:p>
          <w:p w14:paraId="0755ACF5" w14:textId="102029E8" w:rsidR="00922997" w:rsidRPr="00D43C0A" w:rsidRDefault="00922997" w:rsidP="00343722">
            <w:pPr>
              <w:pStyle w:val="Pquestiontextpartsa"/>
              <w:jc w:val="center"/>
              <w:rPr>
                <w:rStyle w:val="Cquestionpartlabelbold"/>
              </w:rPr>
            </w:pPr>
            <w:r w:rsidRPr="00D43C0A">
              <w:rPr>
                <w:rStyle w:val="Cquestionpartlabelbold"/>
              </w:rPr>
              <w:object w:dxaOrig="1365" w:dyaOrig="1365" w14:anchorId="362EB024">
                <v:shape id="_x0000_i1037" type="#_x0000_t75" style="width:68.8pt;height:68.8pt" o:ole="">
                  <v:imagedata r:id="rId40" o:title=""/>
                </v:shape>
                <o:OLEObject Type="Embed" ProgID="FXDraw3.Document" ShapeID="_x0000_i1037" DrawAspect="Content" ObjectID="_1540671685" r:id="rId41"/>
              </w:object>
            </w:r>
          </w:p>
          <w:p w14:paraId="7CD8E760" w14:textId="77777777" w:rsidR="00922997" w:rsidRPr="00D43C0A" w:rsidRDefault="00922997" w:rsidP="006236C5">
            <w:pPr>
              <w:pStyle w:val="Pquestiontextpartsa"/>
              <w:rPr>
                <w:rStyle w:val="Cquestionpartlabelbold"/>
              </w:rPr>
            </w:pPr>
            <w:r w:rsidRPr="00D43C0A">
              <w:rPr>
                <w:rStyle w:val="Cquestionpartlabelbold"/>
                <w:noProof/>
              </w:rPr>
              <w:drawing>
                <wp:inline distT="0" distB="0" distL="0" distR="0" wp14:anchorId="2C672ADA" wp14:editId="0CE3AB64">
                  <wp:extent cx="1885950" cy="2162787"/>
                  <wp:effectExtent l="0" t="0" r="0" b="9525"/>
                  <wp:docPr id="51" name="Picture 51" descr="PM7_SmB_E_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PM7_SmB_E_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1074" cy="21686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C83B65" w14:textId="77777777" w:rsidR="00F93106" w:rsidRPr="00674195" w:rsidRDefault="00F93106" w:rsidP="00F93106">
      <w:pPr>
        <w:pStyle w:val="Pquestiontextmainstem"/>
      </w:pPr>
    </w:p>
    <w:p w14:paraId="78E3EFD2" w14:textId="740EBF38" w:rsidR="00F93106" w:rsidRPr="00D74552" w:rsidRDefault="00F93106" w:rsidP="00F93106">
      <w:pPr>
        <w:pStyle w:val="Pquestionheadingsx"/>
      </w:pPr>
      <w:r w:rsidRPr="00D74552">
        <w:t xml:space="preserve">Question </w:t>
      </w:r>
      <w:r w:rsidR="00922997">
        <w:t>28</w:t>
      </w:r>
      <w:r>
        <w:tab/>
      </w:r>
      <w:r>
        <w:rPr>
          <w:rStyle w:val="Cmarkslabel"/>
        </w:rPr>
        <w:t>11</w:t>
      </w:r>
      <w:r w:rsidRPr="00844C30">
        <w:rPr>
          <w:rStyle w:val="Cmarkslabel"/>
        </w:rPr>
        <w:t xml:space="preserve"> marks</w:t>
      </w:r>
      <w:r>
        <w:tab/>
      </w:r>
      <w:r w:rsidR="00343722">
        <w:t xml:space="preserve">[4.8, </w:t>
      </w:r>
      <w:r>
        <w:t>6.2, 6.3</w:t>
      </w:r>
      <w:r w:rsidR="00343722">
        <w:t>]</w:t>
      </w:r>
    </w:p>
    <w:p w14:paraId="5B743FCD" w14:textId="1155CAEE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E6776">
        <w:rPr>
          <w:rStyle w:val="Cquestionpartlabelbold"/>
        </w:rPr>
        <w:t>)</w:t>
      </w:r>
      <w:r>
        <w:tab/>
      </w:r>
      <w:r w:rsidRPr="00654AF2">
        <w:t xml:space="preserve">Find the </w:t>
      </w:r>
      <w:r w:rsidRPr="001E6776">
        <w:rPr>
          <w:rStyle w:val="Cquestionpartlabelbold"/>
        </w:rPr>
        <w:t>(i)</w:t>
      </w:r>
      <w:r w:rsidRPr="00654AF2">
        <w:t xml:space="preserve"> perimeter and </w:t>
      </w:r>
      <w:r w:rsidRPr="001E6776">
        <w:rPr>
          <w:rStyle w:val="Cquestionpartlabelbold"/>
        </w:rPr>
        <w:t>(ii)</w:t>
      </w:r>
      <w:r w:rsidRPr="00674195">
        <w:t xml:space="preserve"> area of a square with a side length of 6 cm.</w:t>
      </w:r>
    </w:p>
    <w:p w14:paraId="15C086B3" w14:textId="77777777" w:rsidR="00F93106" w:rsidRDefault="00F93106" w:rsidP="00F93106">
      <w:pPr>
        <w:pStyle w:val="Pquestiontextpartsa"/>
      </w:pPr>
    </w:p>
    <w:p w14:paraId="15FC31BC" w14:textId="4B9E0F04" w:rsidR="00F93106" w:rsidRDefault="00F93106" w:rsidP="00F93106">
      <w:pPr>
        <w:pStyle w:val="Pquestiontextpartsa"/>
      </w:pPr>
    </w:p>
    <w:p w14:paraId="070CAF53" w14:textId="77777777" w:rsidR="00F93106" w:rsidRDefault="00F93106" w:rsidP="00F93106">
      <w:pPr>
        <w:pStyle w:val="Pquestiontextpartsa"/>
      </w:pPr>
    </w:p>
    <w:p w14:paraId="0CAEB535" w14:textId="517B9274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E6776">
        <w:rPr>
          <w:rStyle w:val="Cquestionpartlabelbold"/>
        </w:rPr>
        <w:t>)</w:t>
      </w:r>
      <w:r>
        <w:tab/>
      </w:r>
      <w:r w:rsidRPr="00674195">
        <w:t xml:space="preserve">One of the pairs of sides in the square is now doubled in length. Find the </w:t>
      </w:r>
      <w:r w:rsidRPr="001E6776">
        <w:rPr>
          <w:rStyle w:val="Cquestionpartlabelbold"/>
        </w:rPr>
        <w:t>(i)</w:t>
      </w:r>
      <w:r w:rsidRPr="00674195">
        <w:t xml:space="preserve"> perimeter and </w:t>
      </w:r>
      <w:r w:rsidRPr="001E6776">
        <w:rPr>
          <w:rStyle w:val="Cquestionpartlabelbold"/>
        </w:rPr>
        <w:t>(ii)</w:t>
      </w:r>
      <w:r w:rsidR="00AB05EE">
        <w:t> </w:t>
      </w:r>
      <w:r w:rsidRPr="00674195">
        <w:t>area of the new shape.</w:t>
      </w:r>
    </w:p>
    <w:p w14:paraId="256A729F" w14:textId="77777777" w:rsidR="00F93106" w:rsidRDefault="00F93106" w:rsidP="00F93106">
      <w:pPr>
        <w:pStyle w:val="Pquestiontextpartsa"/>
      </w:pPr>
    </w:p>
    <w:p w14:paraId="7FBBF25C" w14:textId="54FEBCCE" w:rsidR="00F93106" w:rsidRDefault="00F93106" w:rsidP="00F93106">
      <w:pPr>
        <w:pStyle w:val="Pquestiontextpartsa"/>
      </w:pPr>
    </w:p>
    <w:p w14:paraId="031C2A2F" w14:textId="77777777" w:rsidR="00922997" w:rsidRDefault="00922997" w:rsidP="00F93106">
      <w:pPr>
        <w:pStyle w:val="Pquestiontextpartsa"/>
      </w:pPr>
    </w:p>
    <w:p w14:paraId="684DA0E4" w14:textId="77777777" w:rsidR="00F93106" w:rsidRDefault="00F93106" w:rsidP="00F93106">
      <w:pPr>
        <w:pStyle w:val="Pquestiontextpartsa"/>
      </w:pPr>
    </w:p>
    <w:p w14:paraId="05223335" w14:textId="77777777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E6776">
        <w:rPr>
          <w:rStyle w:val="Cquestionpartlabelbold"/>
        </w:rPr>
        <w:t>)</w:t>
      </w:r>
      <w:r>
        <w:tab/>
      </w:r>
      <w:r w:rsidRPr="00654AF2">
        <w:t xml:space="preserve">Find the percentage increase in the </w:t>
      </w:r>
      <w:r w:rsidRPr="001E6776">
        <w:rPr>
          <w:rStyle w:val="Cquestionpartlabelbold"/>
        </w:rPr>
        <w:t>(i)</w:t>
      </w:r>
      <w:r w:rsidRPr="00654AF2">
        <w:t xml:space="preserve"> perimeter and </w:t>
      </w:r>
      <w:r w:rsidRPr="001E6776">
        <w:rPr>
          <w:rStyle w:val="Cquestionpartlabelbold"/>
        </w:rPr>
        <w:t>(ii)</w:t>
      </w:r>
      <w:r w:rsidRPr="00674195">
        <w:t xml:space="preserve"> area for the square and rectangle.</w:t>
      </w:r>
    </w:p>
    <w:p w14:paraId="0C132CB5" w14:textId="42FBE7F7" w:rsidR="00F93106" w:rsidRDefault="00F93106" w:rsidP="00F93106">
      <w:pPr>
        <w:pStyle w:val="Pquestiontextpartsa"/>
      </w:pPr>
    </w:p>
    <w:p w14:paraId="56A6D4EC" w14:textId="77777777" w:rsidR="00F93106" w:rsidRDefault="00F93106" w:rsidP="00F93106">
      <w:pPr>
        <w:pStyle w:val="Pquestiontextpartsa"/>
      </w:pPr>
    </w:p>
    <w:p w14:paraId="59435247" w14:textId="77777777" w:rsidR="00F93106" w:rsidRDefault="00F93106" w:rsidP="00F93106">
      <w:pPr>
        <w:pStyle w:val="Pquestiontextpartsa"/>
      </w:pPr>
    </w:p>
    <w:p w14:paraId="088A709A" w14:textId="77777777" w:rsidR="00343722" w:rsidRDefault="00343722" w:rsidP="00F93106">
      <w:pPr>
        <w:pStyle w:val="Pquestiontextpartsa"/>
      </w:pPr>
    </w:p>
    <w:p w14:paraId="06B840E4" w14:textId="176E80F3" w:rsidR="00F93106" w:rsidRDefault="00F93106" w:rsidP="00F93106">
      <w:pPr>
        <w:pStyle w:val="Pquestiontextpartsa"/>
      </w:pPr>
      <w:r w:rsidRPr="001E6776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E6776">
        <w:rPr>
          <w:rStyle w:val="Cquestionpartlabelbold"/>
        </w:rPr>
        <w:t>)</w:t>
      </w:r>
      <w:r>
        <w:tab/>
      </w:r>
      <w:r w:rsidRPr="00674195">
        <w:t xml:space="preserve">The original square now has one of its pairs of sides tripled in length. Find the </w:t>
      </w:r>
      <w:r w:rsidRPr="001E6776">
        <w:rPr>
          <w:rStyle w:val="Cquestionpartlabelbold"/>
        </w:rPr>
        <w:t>(i)</w:t>
      </w:r>
      <w:r w:rsidRPr="00674195">
        <w:t xml:space="preserve"> perimeter and </w:t>
      </w:r>
      <w:r w:rsidRPr="001E6776">
        <w:rPr>
          <w:rStyle w:val="Cquestionpartlabelbold"/>
        </w:rPr>
        <w:t>(ii)</w:t>
      </w:r>
      <w:r w:rsidR="00AB05EE">
        <w:t> </w:t>
      </w:r>
      <w:r w:rsidRPr="00674195">
        <w:t>area of the new shape.</w:t>
      </w:r>
    </w:p>
    <w:p w14:paraId="659E2F29" w14:textId="77777777" w:rsidR="00F93106" w:rsidRDefault="00F93106" w:rsidP="00F93106">
      <w:pPr>
        <w:pStyle w:val="Pquestiontextpartsa"/>
      </w:pPr>
    </w:p>
    <w:p w14:paraId="71843430" w14:textId="493CF7D1" w:rsidR="00922997" w:rsidRDefault="00922997" w:rsidP="00F93106">
      <w:pPr>
        <w:pStyle w:val="Pquestiontextpartsa"/>
      </w:pPr>
    </w:p>
    <w:p w14:paraId="00842AEA" w14:textId="77777777" w:rsidR="00F93106" w:rsidRDefault="00F93106" w:rsidP="00F93106">
      <w:pPr>
        <w:pStyle w:val="Pquestiontextpartsa"/>
      </w:pPr>
    </w:p>
    <w:p w14:paraId="696EFF83" w14:textId="77777777" w:rsidR="00F93106" w:rsidRDefault="00F93106" w:rsidP="00F93106">
      <w:pPr>
        <w:pStyle w:val="Pquestiontextpartsa"/>
      </w:pPr>
    </w:p>
    <w:p w14:paraId="624D40BF" w14:textId="77777777" w:rsidR="00F93106" w:rsidRDefault="00F93106" w:rsidP="00F93106">
      <w:pPr>
        <w:pStyle w:val="Pquestiontextpartsa"/>
      </w:pPr>
      <w:r w:rsidRPr="001E6776">
        <w:rPr>
          <w:rStyle w:val="Cquestionpartlabelbold"/>
        </w:rPr>
        <w:lastRenderedPageBreak/>
        <w:t>(e)</w:t>
      </w:r>
      <w:r>
        <w:tab/>
      </w:r>
      <w:r w:rsidRPr="00674195">
        <w:t xml:space="preserve">Find the percentage increase in the </w:t>
      </w:r>
      <w:r w:rsidRPr="001E6776">
        <w:rPr>
          <w:rStyle w:val="Cquestionpartlabelbold"/>
        </w:rPr>
        <w:t>(i)</w:t>
      </w:r>
      <w:r w:rsidRPr="00674195">
        <w:t xml:space="preserve"> perimeter and </w:t>
      </w:r>
      <w:r w:rsidRPr="001E6776">
        <w:rPr>
          <w:rStyle w:val="Cquestionpartlabelbold"/>
        </w:rPr>
        <w:t>(ii)</w:t>
      </w:r>
      <w:r w:rsidRPr="00674195">
        <w:t xml:space="preserve"> area for the square and this second rectangle.</w:t>
      </w:r>
    </w:p>
    <w:p w14:paraId="48B9C3DE" w14:textId="502226F2" w:rsidR="00F93106" w:rsidRDefault="00F93106" w:rsidP="00F93106">
      <w:pPr>
        <w:pStyle w:val="Pquestiontextpartsa"/>
      </w:pPr>
    </w:p>
    <w:p w14:paraId="77D308AD" w14:textId="77777777" w:rsidR="00922997" w:rsidRDefault="00922997" w:rsidP="00F93106">
      <w:pPr>
        <w:pStyle w:val="Pquestiontextpartsa"/>
      </w:pPr>
    </w:p>
    <w:p w14:paraId="199BE561" w14:textId="77777777" w:rsidR="00F93106" w:rsidRDefault="00F93106" w:rsidP="00F93106">
      <w:pPr>
        <w:pStyle w:val="Pquestiontextpartsa"/>
      </w:pPr>
    </w:p>
    <w:p w14:paraId="0CBB89E4" w14:textId="77777777" w:rsidR="00F93106" w:rsidRDefault="00F93106" w:rsidP="00F93106">
      <w:pPr>
        <w:pStyle w:val="Pquestiontextpartsa"/>
      </w:pPr>
    </w:p>
    <w:p w14:paraId="11A5A687" w14:textId="77777777" w:rsidR="00F93106" w:rsidRDefault="00F93106" w:rsidP="00F93106">
      <w:pPr>
        <w:pStyle w:val="Pquestiontextpartsa"/>
      </w:pPr>
      <w:r w:rsidRPr="001E6776">
        <w:rPr>
          <w:rStyle w:val="Cquestionpartlabelbold"/>
        </w:rPr>
        <w:t>(f)</w:t>
      </w:r>
      <w:r>
        <w:tab/>
      </w:r>
      <w:r w:rsidRPr="00674195">
        <w:t xml:space="preserve">Looking at your results for part </w:t>
      </w:r>
      <w:r w:rsidRPr="001E6776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E6776">
        <w:rPr>
          <w:rStyle w:val="Cquestionpartlabelbold"/>
        </w:rPr>
        <w:t>)</w:t>
      </w:r>
      <w:r>
        <w:rPr>
          <w:rStyle w:val="Cquestionpartlabelbold"/>
        </w:rPr>
        <w:t xml:space="preserve"> </w:t>
      </w:r>
      <w:r w:rsidRPr="00674195">
        <w:t xml:space="preserve">and </w:t>
      </w:r>
      <w:r w:rsidRPr="001E6776">
        <w:rPr>
          <w:rStyle w:val="Cquestionpartlabelbold"/>
        </w:rPr>
        <w:t>(e)</w:t>
      </w:r>
      <w:r w:rsidRPr="00674195">
        <w:t>, comment on the relationship between the perimeter percentage increase and the area percentage increase.</w:t>
      </w:r>
    </w:p>
    <w:p w14:paraId="1AF25373" w14:textId="77777777" w:rsidR="00F93106" w:rsidRDefault="00F93106" w:rsidP="00F93106">
      <w:pPr>
        <w:pStyle w:val="Pquestiontextpartsa"/>
      </w:pPr>
    </w:p>
    <w:p w14:paraId="7600BCC5" w14:textId="4CEA35E3" w:rsidR="00922997" w:rsidRDefault="00922997" w:rsidP="00F93106">
      <w:pPr>
        <w:pStyle w:val="Pquestiontextpartsa"/>
      </w:pPr>
    </w:p>
    <w:p w14:paraId="1556CF60" w14:textId="77777777" w:rsidR="00922997" w:rsidRDefault="00922997" w:rsidP="00F93106">
      <w:pPr>
        <w:pStyle w:val="Pquestiontextpartsa"/>
      </w:pPr>
    </w:p>
    <w:p w14:paraId="6519D4D7" w14:textId="77777777" w:rsidR="00F93106" w:rsidRDefault="00F93106" w:rsidP="00F93106">
      <w:pPr>
        <w:pStyle w:val="Pquestiontextpartsa"/>
      </w:pPr>
    </w:p>
    <w:p w14:paraId="3ADC9FDA" w14:textId="35FAA5EB" w:rsidR="00922997" w:rsidRDefault="00E67442" w:rsidP="00E67442">
      <w:pPr>
        <w:pStyle w:val="Psectionresults"/>
      </w:pPr>
      <w:r w:rsidRPr="00844C30">
        <w:t>Ex</w:t>
      </w:r>
      <w:r>
        <w:t>tended answer total:_________/22</w:t>
      </w:r>
    </w:p>
    <w:p w14:paraId="01770A41" w14:textId="5ADCCA34" w:rsidR="008D46E8" w:rsidRPr="00194A57" w:rsidRDefault="00922997" w:rsidP="00E67442">
      <w:pPr>
        <w:pStyle w:val="Psectionresults"/>
      </w:pPr>
      <w:r>
        <w:t>TOTAL test marks:  ________/</w:t>
      </w:r>
      <w:r w:rsidR="00E67442">
        <w:t>98</w:t>
      </w:r>
    </w:p>
    <w:sectPr w:rsidR="008D46E8" w:rsidRPr="00194A57" w:rsidSect="00571F3F">
      <w:headerReference w:type="default" r:id="rId42"/>
      <w:footerReference w:type="default" r:id="rId43"/>
      <w:headerReference w:type="first" r:id="rId44"/>
      <w:footerReference w:type="first" r:id="rId45"/>
      <w:pgSz w:w="11906" w:h="16838" w:code="9"/>
      <w:pgMar w:top="1134" w:right="1021" w:bottom="1134" w:left="1021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A622BFD" w14:textId="77777777" w:rsidR="00796FF5" w:rsidRDefault="00796FF5">
      <w:r>
        <w:separator/>
      </w:r>
    </w:p>
  </w:endnote>
  <w:endnote w:type="continuationSeparator" w:id="0">
    <w:p w14:paraId="474320C1" w14:textId="77777777" w:rsidR="00796FF5" w:rsidRDefault="00796F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B30D805" w14:textId="77777777" w:rsidR="00CC217F" w:rsidRPr="00CC217F" w:rsidRDefault="00CC217F" w:rsidP="00CC217F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B05EE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BB3F28" w14:textId="462B1C96" w:rsidR="00571F3F" w:rsidRPr="00571F3F" w:rsidRDefault="00571F3F" w:rsidP="00571F3F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B05EE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AAE18F5" w14:textId="77777777" w:rsidR="00796FF5" w:rsidRDefault="00796FF5">
      <w:r>
        <w:separator/>
      </w:r>
    </w:p>
  </w:footnote>
  <w:footnote w:type="continuationSeparator" w:id="0">
    <w:p w14:paraId="0F835842" w14:textId="77777777" w:rsidR="00796FF5" w:rsidRDefault="00796F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A8B237" w14:textId="0A47C048" w:rsidR="00BA1035" w:rsidRPr="00571F3F" w:rsidRDefault="00571F3F" w:rsidP="00571F3F">
    <w:pPr>
      <w:pStyle w:val="Pheadertext"/>
    </w:pPr>
    <w:r>
      <w:t>P</w:t>
    </w:r>
    <w:r w:rsidR="00AB05EE">
      <w:t>earson Mathematics 7    End-of-y</w:t>
    </w:r>
    <w:r>
      <w:t>ear Exa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F86FD5" w14:textId="0BE11385" w:rsidR="00571F3F" w:rsidRDefault="00571F3F" w:rsidP="00571F3F">
    <w:pPr>
      <w:pStyle w:val="Pheadertext"/>
    </w:pPr>
    <w:r>
      <w:t>Pearson Mathematics 7</w:t>
    </w:r>
    <w:r>
      <w:tab/>
      <w:t xml:space="preserve">Name: </w:t>
    </w:r>
    <w:r>
      <w:tab/>
    </w:r>
  </w:p>
  <w:p w14:paraId="728B2096" w14:textId="08F23018" w:rsidR="00571F3F" w:rsidRPr="00571F3F" w:rsidRDefault="00AB05EE" w:rsidP="00571F3F">
    <w:pPr>
      <w:pStyle w:val="Pheadertext"/>
    </w:pPr>
    <w:r>
      <w:t>End-of-y</w:t>
    </w:r>
    <w:r w:rsidR="00571F3F">
      <w:t>ear Exam</w:t>
    </w:r>
    <w:r w:rsidR="00571F3F">
      <w:tab/>
      <w:t xml:space="preserve">Class: </w:t>
    </w:r>
    <w:r w:rsidR="00571F3F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C42C6FB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D4F2C42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A23EC61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74BE1B9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3EDCD92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816EECA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E5CA180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6B0E75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873A56B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F3906D1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F04ACA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8D571D3"/>
    <w:multiLevelType w:val="hybridMultilevel"/>
    <w:tmpl w:val="FA042A1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17B42C4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4B93B42"/>
    <w:multiLevelType w:val="hybridMultilevel"/>
    <w:tmpl w:val="1DFE22B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66132B5"/>
    <w:multiLevelType w:val="hybridMultilevel"/>
    <w:tmpl w:val="F56E1A08"/>
    <w:lvl w:ilvl="0" w:tplc="D030380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07B368A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6123C24"/>
    <w:multiLevelType w:val="hybridMultilevel"/>
    <w:tmpl w:val="A9023BF6"/>
    <w:lvl w:ilvl="0" w:tplc="9A22AC1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3352C18"/>
    <w:multiLevelType w:val="hybridMultilevel"/>
    <w:tmpl w:val="977854A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5A37349"/>
    <w:multiLevelType w:val="hybridMultilevel"/>
    <w:tmpl w:val="21D65A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9C166F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17201DA"/>
    <w:multiLevelType w:val="hybridMultilevel"/>
    <w:tmpl w:val="7346C02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447103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8397853"/>
    <w:multiLevelType w:val="hybridMultilevel"/>
    <w:tmpl w:val="A886CE4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A487980"/>
    <w:multiLevelType w:val="hybridMultilevel"/>
    <w:tmpl w:val="3A56509A"/>
    <w:lvl w:ilvl="0" w:tplc="9886FA80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D807CF1"/>
    <w:multiLevelType w:val="hybridMultilevel"/>
    <w:tmpl w:val="97C6EBB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EDF19A5"/>
    <w:multiLevelType w:val="hybridMultilevel"/>
    <w:tmpl w:val="237C95F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14166FC"/>
    <w:multiLevelType w:val="hybridMultilevel"/>
    <w:tmpl w:val="32B82B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63E5E35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6583E62"/>
    <w:multiLevelType w:val="hybridMultilevel"/>
    <w:tmpl w:val="DB5AB3B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B077640"/>
    <w:multiLevelType w:val="hybridMultilevel"/>
    <w:tmpl w:val="A78C29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00C083A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1CA432D"/>
    <w:multiLevelType w:val="hybridMultilevel"/>
    <w:tmpl w:val="B9ACA8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6C30377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9B92389"/>
    <w:multiLevelType w:val="hybridMultilevel"/>
    <w:tmpl w:val="FBE06C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9AF71D3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C603F0C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C7F607C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E943E87"/>
    <w:multiLevelType w:val="hybridMultilevel"/>
    <w:tmpl w:val="28A6CA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43"/>
  </w:num>
  <w:num w:numId="3">
    <w:abstractNumId w:val="34"/>
  </w:num>
  <w:num w:numId="4">
    <w:abstractNumId w:val="44"/>
  </w:num>
  <w:num w:numId="5">
    <w:abstractNumId w:val="14"/>
  </w:num>
  <w:num w:numId="6">
    <w:abstractNumId w:val="25"/>
  </w:num>
  <w:num w:numId="7">
    <w:abstractNumId w:val="30"/>
  </w:num>
  <w:num w:numId="8">
    <w:abstractNumId w:val="27"/>
  </w:num>
  <w:num w:numId="9">
    <w:abstractNumId w:val="20"/>
  </w:num>
  <w:num w:numId="10">
    <w:abstractNumId w:val="33"/>
  </w:num>
  <w:num w:numId="11">
    <w:abstractNumId w:val="35"/>
  </w:num>
  <w:num w:numId="12">
    <w:abstractNumId w:val="31"/>
  </w:num>
  <w:num w:numId="13">
    <w:abstractNumId w:val="21"/>
  </w:num>
  <w:num w:numId="14">
    <w:abstractNumId w:val="42"/>
  </w:num>
  <w:num w:numId="15">
    <w:abstractNumId w:val="38"/>
  </w:num>
  <w:num w:numId="16">
    <w:abstractNumId w:val="15"/>
  </w:num>
  <w:num w:numId="17">
    <w:abstractNumId w:val="16"/>
  </w:num>
  <w:num w:numId="18">
    <w:abstractNumId w:val="37"/>
  </w:num>
  <w:num w:numId="19">
    <w:abstractNumId w:val="40"/>
  </w:num>
  <w:num w:numId="20">
    <w:abstractNumId w:val="32"/>
  </w:num>
  <w:num w:numId="21">
    <w:abstractNumId w:val="23"/>
  </w:num>
  <w:num w:numId="22">
    <w:abstractNumId w:val="29"/>
  </w:num>
  <w:num w:numId="23">
    <w:abstractNumId w:val="48"/>
  </w:num>
  <w:num w:numId="24">
    <w:abstractNumId w:val="26"/>
  </w:num>
  <w:num w:numId="25">
    <w:abstractNumId w:val="12"/>
  </w:num>
  <w:num w:numId="26">
    <w:abstractNumId w:val="28"/>
  </w:num>
  <w:num w:numId="27">
    <w:abstractNumId w:val="39"/>
  </w:num>
  <w:num w:numId="28">
    <w:abstractNumId w:val="24"/>
  </w:num>
  <w:num w:numId="29">
    <w:abstractNumId w:val="41"/>
  </w:num>
  <w:num w:numId="30">
    <w:abstractNumId w:val="46"/>
  </w:num>
  <w:num w:numId="31">
    <w:abstractNumId w:val="13"/>
  </w:num>
  <w:num w:numId="32">
    <w:abstractNumId w:val="36"/>
  </w:num>
  <w:num w:numId="33">
    <w:abstractNumId w:val="45"/>
  </w:num>
  <w:num w:numId="34">
    <w:abstractNumId w:val="18"/>
  </w:num>
  <w:num w:numId="35">
    <w:abstractNumId w:val="47"/>
  </w:num>
  <w:num w:numId="36">
    <w:abstractNumId w:val="11"/>
  </w:num>
  <w:num w:numId="37">
    <w:abstractNumId w:val="19"/>
  </w:num>
  <w:num w:numId="38">
    <w:abstractNumId w:val="0"/>
  </w:num>
  <w:num w:numId="39">
    <w:abstractNumId w:val="10"/>
  </w:num>
  <w:num w:numId="40">
    <w:abstractNumId w:val="8"/>
  </w:num>
  <w:num w:numId="41">
    <w:abstractNumId w:val="7"/>
  </w:num>
  <w:num w:numId="42">
    <w:abstractNumId w:val="6"/>
  </w:num>
  <w:num w:numId="43">
    <w:abstractNumId w:val="5"/>
  </w:num>
  <w:num w:numId="44">
    <w:abstractNumId w:val="9"/>
  </w:num>
  <w:num w:numId="45">
    <w:abstractNumId w:val="4"/>
  </w:num>
  <w:num w:numId="46">
    <w:abstractNumId w:val="3"/>
  </w:num>
  <w:num w:numId="47">
    <w:abstractNumId w:val="2"/>
  </w:num>
  <w:num w:numId="48">
    <w:abstractNumId w:val="1"/>
  </w:num>
  <w:num w:numId="49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stylePaneSortMethod w:val="000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4195"/>
    <w:rsid w:val="000D3ED5"/>
    <w:rsid w:val="00343722"/>
    <w:rsid w:val="003977DA"/>
    <w:rsid w:val="005257AA"/>
    <w:rsid w:val="00571F3F"/>
    <w:rsid w:val="0067219E"/>
    <w:rsid w:val="00674195"/>
    <w:rsid w:val="0073529D"/>
    <w:rsid w:val="00796FF5"/>
    <w:rsid w:val="007F3DBE"/>
    <w:rsid w:val="008D46E8"/>
    <w:rsid w:val="00922997"/>
    <w:rsid w:val="009A7C2B"/>
    <w:rsid w:val="00A724C5"/>
    <w:rsid w:val="00AB05EE"/>
    <w:rsid w:val="00BA1035"/>
    <w:rsid w:val="00C57995"/>
    <w:rsid w:val="00CB2ED1"/>
    <w:rsid w:val="00CC217F"/>
    <w:rsid w:val="00D65E0D"/>
    <w:rsid w:val="00E67442"/>
    <w:rsid w:val="00F931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D83CBB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1F3F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571F3F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571F3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71F3F"/>
    <w:rPr>
      <w:rFonts w:ascii="Tahoma" w:hAnsi="Tahoma" w:cs="Tahoma"/>
      <w:sz w:val="16"/>
      <w:szCs w:val="16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571F3F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571F3F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1F3F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571F3F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571F3F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571F3F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571F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571F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571F3F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571F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71F3F"/>
    <w:rPr>
      <w:b/>
      <w:bCs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table" w:styleId="TableGrid">
    <w:name w:val="Table Grid"/>
    <w:basedOn w:val="TableNormal"/>
    <w:rsid w:val="00571F3F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F93106"/>
    <w:rPr>
      <w:rFonts w:asciiTheme="minorHAnsi" w:eastAsia="MS Mincho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571F3F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571F3F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571F3F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571F3F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571F3F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571F3F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571F3F"/>
    <w:rPr>
      <w:b/>
    </w:rPr>
  </w:style>
  <w:style w:type="paragraph" w:customStyle="1" w:styleId="Pquestiontextpartsa">
    <w:name w:val="P: question text parts (a)"/>
    <w:basedOn w:val="Pquestiontextmainstem"/>
    <w:qFormat/>
    <w:rsid w:val="00571F3F"/>
    <w:pPr>
      <w:tabs>
        <w:tab w:val="left" w:pos="397"/>
      </w:tabs>
      <w:ind w:left="397" w:hanging="397"/>
    </w:pPr>
  </w:style>
  <w:style w:type="paragraph" w:customStyle="1" w:styleId="Pquestiontextpartsi">
    <w:name w:val="P: question text parts (i)"/>
    <w:basedOn w:val="Pquestiontextpartsai"/>
    <w:qFormat/>
    <w:rsid w:val="00571F3F"/>
    <w:pPr>
      <w:ind w:hanging="397"/>
    </w:pPr>
  </w:style>
  <w:style w:type="paragraph" w:customStyle="1" w:styleId="Ptabletext">
    <w:name w:val="P: table text"/>
    <w:basedOn w:val="Pquestiontextmainstem"/>
    <w:qFormat/>
    <w:rsid w:val="00571F3F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571F3F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571F3F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571F3F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571F3F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571F3F"/>
    <w:rPr>
      <w:vertAlign w:val="superscript"/>
    </w:rPr>
  </w:style>
  <w:style w:type="paragraph" w:customStyle="1" w:styleId="Ptabletextrl">
    <w:name w:val="P: table text rl"/>
    <w:basedOn w:val="Ptabletext"/>
    <w:qFormat/>
    <w:rsid w:val="00F93106"/>
    <w:pPr>
      <w:jc w:val="left"/>
    </w:pPr>
  </w:style>
  <w:style w:type="paragraph" w:customStyle="1" w:styleId="Pproblem">
    <w:name w:val="P: problem"/>
    <w:basedOn w:val="Pquestionheadingsx"/>
    <w:qFormat/>
    <w:rsid w:val="008D46E8"/>
    <w:rPr>
      <w:color w:val="FF0000"/>
      <w:sz w:val="28"/>
    </w:rPr>
  </w:style>
  <w:style w:type="paragraph" w:customStyle="1" w:styleId="Pfootertext">
    <w:name w:val="P: footer text"/>
    <w:qFormat/>
    <w:rsid w:val="00571F3F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571F3F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571F3F"/>
    <w:rPr>
      <w:b/>
      <w:i w:val="0"/>
      <w:sz w:val="18"/>
    </w:rPr>
  </w:style>
  <w:style w:type="character" w:customStyle="1" w:styleId="Halflinespace">
    <w:name w:val="Half line space"/>
    <w:rsid w:val="00571F3F"/>
    <w:rPr>
      <w:sz w:val="12"/>
    </w:rPr>
  </w:style>
  <w:style w:type="paragraph" w:styleId="ListParagraph">
    <w:name w:val="List Paragraph"/>
    <w:basedOn w:val="Normal"/>
    <w:qFormat/>
    <w:rsid w:val="00571F3F"/>
    <w:pPr>
      <w:ind w:left="720"/>
      <w:contextualSpacing/>
    </w:pPr>
  </w:style>
  <w:style w:type="character" w:customStyle="1" w:styleId="Pboldasis">
    <w:name w:val="P:  bold as is"/>
    <w:basedOn w:val="DefaultParagraphFont"/>
    <w:rsid w:val="00571F3F"/>
    <w:rPr>
      <w:b/>
    </w:rPr>
  </w:style>
  <w:style w:type="character" w:customStyle="1" w:styleId="Pemphasisasis">
    <w:name w:val="P:  emphasis as is"/>
    <w:basedOn w:val="DefaultParagraphFont"/>
    <w:rsid w:val="00571F3F"/>
    <w:rPr>
      <w:i/>
    </w:rPr>
  </w:style>
  <w:style w:type="paragraph" w:customStyle="1" w:styleId="Pbodytextfullout">
    <w:name w:val="P: body text fullout"/>
    <w:basedOn w:val="Normal"/>
    <w:rsid w:val="00571F3F"/>
    <w:pPr>
      <w:spacing w:after="120"/>
    </w:pPr>
  </w:style>
  <w:style w:type="paragraph" w:customStyle="1" w:styleId="Pdot">
    <w:name w:val="P: dot"/>
    <w:rsid w:val="00571F3F"/>
    <w:pPr>
      <w:keepLines/>
      <w:numPr>
        <w:numId w:val="49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571F3F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571F3F"/>
    <w:pPr>
      <w:spacing w:line="276" w:lineRule="auto"/>
      <w:ind w:left="851" w:hanging="284"/>
    </w:pPr>
  </w:style>
  <w:style w:type="paragraph" w:customStyle="1" w:styleId="Pnum">
    <w:name w:val="P: num"/>
    <w:next w:val="Pdot"/>
    <w:rsid w:val="00571F3F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571F3F"/>
    <w:pPr>
      <w:tabs>
        <w:tab w:val="left" w:pos="794"/>
      </w:tabs>
      <w:ind w:left="794" w:hanging="794"/>
    </w:pPr>
  </w:style>
  <w:style w:type="paragraph" w:customStyle="1" w:styleId="PtitleA">
    <w:name w:val="P: title A"/>
    <w:rsid w:val="00571F3F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571F3F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571F3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1F3F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571F3F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571F3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71F3F"/>
    <w:rPr>
      <w:rFonts w:ascii="Tahoma" w:hAnsi="Tahoma" w:cs="Tahoma"/>
      <w:sz w:val="16"/>
      <w:szCs w:val="16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571F3F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571F3F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1F3F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571F3F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571F3F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571F3F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571F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571F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571F3F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571F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71F3F"/>
    <w:rPr>
      <w:b/>
      <w:bCs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table" w:styleId="TableGrid">
    <w:name w:val="Table Grid"/>
    <w:basedOn w:val="TableNormal"/>
    <w:rsid w:val="00571F3F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F93106"/>
    <w:rPr>
      <w:rFonts w:asciiTheme="minorHAnsi" w:eastAsia="MS Mincho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571F3F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571F3F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571F3F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571F3F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571F3F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571F3F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571F3F"/>
    <w:rPr>
      <w:b/>
    </w:rPr>
  </w:style>
  <w:style w:type="paragraph" w:customStyle="1" w:styleId="Pquestiontextpartsa">
    <w:name w:val="P: question text parts (a)"/>
    <w:basedOn w:val="Pquestiontextmainstem"/>
    <w:qFormat/>
    <w:rsid w:val="00571F3F"/>
    <w:pPr>
      <w:tabs>
        <w:tab w:val="left" w:pos="397"/>
      </w:tabs>
      <w:ind w:left="397" w:hanging="397"/>
    </w:pPr>
  </w:style>
  <w:style w:type="paragraph" w:customStyle="1" w:styleId="Pquestiontextpartsi">
    <w:name w:val="P: question text parts (i)"/>
    <w:basedOn w:val="Pquestiontextpartsai"/>
    <w:qFormat/>
    <w:rsid w:val="00571F3F"/>
    <w:pPr>
      <w:ind w:hanging="397"/>
    </w:pPr>
  </w:style>
  <w:style w:type="paragraph" w:customStyle="1" w:styleId="Ptabletext">
    <w:name w:val="P: table text"/>
    <w:basedOn w:val="Pquestiontextmainstem"/>
    <w:qFormat/>
    <w:rsid w:val="00571F3F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571F3F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571F3F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571F3F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571F3F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571F3F"/>
    <w:rPr>
      <w:vertAlign w:val="superscript"/>
    </w:rPr>
  </w:style>
  <w:style w:type="paragraph" w:customStyle="1" w:styleId="Ptabletextrl">
    <w:name w:val="P: table text rl"/>
    <w:basedOn w:val="Ptabletext"/>
    <w:qFormat/>
    <w:rsid w:val="00F93106"/>
    <w:pPr>
      <w:jc w:val="left"/>
    </w:pPr>
  </w:style>
  <w:style w:type="paragraph" w:customStyle="1" w:styleId="Pproblem">
    <w:name w:val="P: problem"/>
    <w:basedOn w:val="Pquestionheadingsx"/>
    <w:qFormat/>
    <w:rsid w:val="008D46E8"/>
    <w:rPr>
      <w:color w:val="FF0000"/>
      <w:sz w:val="28"/>
    </w:rPr>
  </w:style>
  <w:style w:type="paragraph" w:customStyle="1" w:styleId="Pfootertext">
    <w:name w:val="P: footer text"/>
    <w:qFormat/>
    <w:rsid w:val="00571F3F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571F3F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571F3F"/>
    <w:rPr>
      <w:b/>
      <w:i w:val="0"/>
      <w:sz w:val="18"/>
    </w:rPr>
  </w:style>
  <w:style w:type="character" w:customStyle="1" w:styleId="Halflinespace">
    <w:name w:val="Half line space"/>
    <w:rsid w:val="00571F3F"/>
    <w:rPr>
      <w:sz w:val="12"/>
    </w:rPr>
  </w:style>
  <w:style w:type="paragraph" w:styleId="ListParagraph">
    <w:name w:val="List Paragraph"/>
    <w:basedOn w:val="Normal"/>
    <w:qFormat/>
    <w:rsid w:val="00571F3F"/>
    <w:pPr>
      <w:ind w:left="720"/>
      <w:contextualSpacing/>
    </w:pPr>
  </w:style>
  <w:style w:type="character" w:customStyle="1" w:styleId="Pboldasis">
    <w:name w:val="P:  bold as is"/>
    <w:basedOn w:val="DefaultParagraphFont"/>
    <w:rsid w:val="00571F3F"/>
    <w:rPr>
      <w:b/>
    </w:rPr>
  </w:style>
  <w:style w:type="character" w:customStyle="1" w:styleId="Pemphasisasis">
    <w:name w:val="P:  emphasis as is"/>
    <w:basedOn w:val="DefaultParagraphFont"/>
    <w:rsid w:val="00571F3F"/>
    <w:rPr>
      <w:i/>
    </w:rPr>
  </w:style>
  <w:style w:type="paragraph" w:customStyle="1" w:styleId="Pbodytextfullout">
    <w:name w:val="P: body text fullout"/>
    <w:basedOn w:val="Normal"/>
    <w:rsid w:val="00571F3F"/>
    <w:pPr>
      <w:spacing w:after="120"/>
    </w:pPr>
  </w:style>
  <w:style w:type="paragraph" w:customStyle="1" w:styleId="Pdot">
    <w:name w:val="P: dot"/>
    <w:rsid w:val="00571F3F"/>
    <w:pPr>
      <w:keepLines/>
      <w:numPr>
        <w:numId w:val="49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571F3F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571F3F"/>
    <w:pPr>
      <w:spacing w:line="276" w:lineRule="auto"/>
      <w:ind w:left="851" w:hanging="284"/>
    </w:pPr>
  </w:style>
  <w:style w:type="paragraph" w:customStyle="1" w:styleId="Pnum">
    <w:name w:val="P: num"/>
    <w:next w:val="Pdot"/>
    <w:rsid w:val="00571F3F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571F3F"/>
    <w:pPr>
      <w:tabs>
        <w:tab w:val="left" w:pos="794"/>
      </w:tabs>
      <w:ind w:left="794" w:hanging="794"/>
    </w:pPr>
  </w:style>
  <w:style w:type="paragraph" w:customStyle="1" w:styleId="PtitleA">
    <w:name w:val="P: title A"/>
    <w:rsid w:val="00571F3F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571F3F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571F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jpeg"/><Relationship Id="rId39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jpeg"/><Relationship Id="rId42" Type="http://schemas.openxmlformats.org/officeDocument/2006/relationships/header" Target="header1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jpeg"/><Relationship Id="rId38" Type="http://schemas.openxmlformats.org/officeDocument/2006/relationships/image" Target="media/image20.png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jpeg"/><Relationship Id="rId41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5.jpeg"/><Relationship Id="rId37" Type="http://schemas.openxmlformats.org/officeDocument/2006/relationships/image" Target="media/image19.jpeg"/><Relationship Id="rId40" Type="http://schemas.openxmlformats.org/officeDocument/2006/relationships/image" Target="media/image21.png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jpeg"/><Relationship Id="rId44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image" Target="media/image13.jpeg"/><Relationship Id="rId35" Type="http://schemas.openxmlformats.org/officeDocument/2006/relationships/image" Target="media/image18.png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10</Pages>
  <Words>1038</Words>
  <Characters>5918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6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cp:lastModifiedBy>Tim Carruthers</cp:lastModifiedBy>
  <cp:revision>13</cp:revision>
  <cp:lastPrinted>2011-12-13T11:22:00Z</cp:lastPrinted>
  <dcterms:created xsi:type="dcterms:W3CDTF">2016-09-16T05:38:00Z</dcterms:created>
  <dcterms:modified xsi:type="dcterms:W3CDTF">2016-11-14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